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8" r:id="rId3"/>
    <p:sldId id="267" r:id="rId4"/>
    <p:sldId id="270" r:id="rId5"/>
    <p:sldId id="257" r:id="rId6"/>
    <p:sldId id="264" r:id="rId7"/>
    <p:sldId id="265" r:id="rId8"/>
    <p:sldId id="272" r:id="rId9"/>
    <p:sldId id="273" r:id="rId10"/>
    <p:sldId id="268" r:id="rId11"/>
    <p:sldId id="271" r:id="rId12"/>
    <p:sldId id="262" r:id="rId13"/>
    <p:sldId id="276" r:id="rId14"/>
    <p:sldId id="259" r:id="rId15"/>
    <p:sldId id="260" r:id="rId16"/>
    <p:sldId id="269" r:id="rId17"/>
    <p:sldId id="263" r:id="rId18"/>
    <p:sldId id="275" r:id="rId19"/>
    <p:sldId id="274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6B53089-7066-4F8B-B2BA-34C1D3346907}">
          <p14:sldIdLst>
            <p14:sldId id="256"/>
            <p14:sldId id="258"/>
            <p14:sldId id="267"/>
            <p14:sldId id="270"/>
            <p14:sldId id="257"/>
            <p14:sldId id="264"/>
            <p14:sldId id="265"/>
            <p14:sldId id="272"/>
            <p14:sldId id="273"/>
            <p14:sldId id="268"/>
            <p14:sldId id="271"/>
            <p14:sldId id="262"/>
            <p14:sldId id="276"/>
            <p14:sldId id="259"/>
            <p14:sldId id="260"/>
            <p14:sldId id="269"/>
            <p14:sldId id="263"/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3560" autoAdjust="0"/>
  </p:normalViewPr>
  <p:slideViewPr>
    <p:cSldViewPr>
      <p:cViewPr varScale="1">
        <p:scale>
          <a:sx n="90" d="100"/>
          <a:sy n="90" d="100"/>
        </p:scale>
        <p:origin x="2250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gel Wang" userId="867ce034-3474-4b9e-a990-39a7686f4fe8" providerId="ADAL" clId="{19741595-E19A-45ED-8380-059696D1ADFA}"/>
    <pc:docChg chg="modSld">
      <pc:chgData name="Rigel Wang" userId="867ce034-3474-4b9e-a990-39a7686f4fe8" providerId="ADAL" clId="{19741595-E19A-45ED-8380-059696D1ADFA}" dt="2017-11-10T09:46:34.039" v="6" actId="400"/>
      <pc:docMkLst>
        <pc:docMk/>
      </pc:docMkLst>
      <pc:sldChg chg="modSp">
        <pc:chgData name="Rigel Wang" userId="867ce034-3474-4b9e-a990-39a7686f4fe8" providerId="ADAL" clId="{19741595-E19A-45ED-8380-059696D1ADFA}" dt="2017-11-10T09:46:27.614" v="5" actId="400"/>
        <pc:sldMkLst>
          <pc:docMk/>
          <pc:sldMk cId="156982320" sldId="257"/>
        </pc:sldMkLst>
        <pc:spChg chg="mod">
          <ac:chgData name="Rigel Wang" userId="867ce034-3474-4b9e-a990-39a7686f4fe8" providerId="ADAL" clId="{19741595-E19A-45ED-8380-059696D1ADFA}" dt="2017-11-10T09:46:27.614" v="5" actId="400"/>
          <ac:spMkLst>
            <pc:docMk/>
            <pc:sldMk cId="156982320" sldId="257"/>
            <ac:spMk id="2" creationId="{DA871F21-5C5C-46B7-B9E6-273BB4D0C4A6}"/>
          </ac:spMkLst>
        </pc:spChg>
      </pc:sldChg>
      <pc:sldChg chg="modSp">
        <pc:chgData name="Rigel Wang" userId="867ce034-3474-4b9e-a990-39a7686f4fe8" providerId="ADAL" clId="{19741595-E19A-45ED-8380-059696D1ADFA}" dt="2017-11-10T09:46:08.794" v="0" actId="400"/>
        <pc:sldMkLst>
          <pc:docMk/>
          <pc:sldMk cId="2863813814" sldId="258"/>
        </pc:sldMkLst>
        <pc:spChg chg="mod">
          <ac:chgData name="Rigel Wang" userId="867ce034-3474-4b9e-a990-39a7686f4fe8" providerId="ADAL" clId="{19741595-E19A-45ED-8380-059696D1ADFA}" dt="2017-11-10T09:46:08.794" v="0" actId="400"/>
          <ac:spMkLst>
            <pc:docMk/>
            <pc:sldMk cId="2863813814" sldId="258"/>
            <ac:spMk id="3" creationId="{0F9F63E0-2F62-4CEF-82E7-AE9ED3EF909E}"/>
          </ac:spMkLst>
        </pc:spChg>
      </pc:sldChg>
      <pc:sldChg chg="modSp">
        <pc:chgData name="Rigel Wang" userId="867ce034-3474-4b9e-a990-39a7686f4fe8" providerId="ADAL" clId="{19741595-E19A-45ED-8380-059696D1ADFA}" dt="2017-11-10T09:46:34.039" v="6" actId="400"/>
        <pc:sldMkLst>
          <pc:docMk/>
          <pc:sldMk cId="3386235753" sldId="265"/>
        </pc:sldMkLst>
        <pc:spChg chg="mod">
          <ac:chgData name="Rigel Wang" userId="867ce034-3474-4b9e-a990-39a7686f4fe8" providerId="ADAL" clId="{19741595-E19A-45ED-8380-059696D1ADFA}" dt="2017-11-10T09:46:34.039" v="6" actId="400"/>
          <ac:spMkLst>
            <pc:docMk/>
            <pc:sldMk cId="3386235753" sldId="265"/>
            <ac:spMk id="2" creationId="{A375F7F6-D68A-4C9C-AFA5-00A6FD3B0128}"/>
          </ac:spMkLst>
        </pc:spChg>
      </pc:sldChg>
      <pc:sldChg chg="modSp">
        <pc:chgData name="Rigel Wang" userId="867ce034-3474-4b9e-a990-39a7686f4fe8" providerId="ADAL" clId="{19741595-E19A-45ED-8380-059696D1ADFA}" dt="2017-11-10T09:46:16.183" v="1" actId="400"/>
        <pc:sldMkLst>
          <pc:docMk/>
          <pc:sldMk cId="2653127229" sldId="267"/>
        </pc:sldMkLst>
        <pc:spChg chg="mod">
          <ac:chgData name="Rigel Wang" userId="867ce034-3474-4b9e-a990-39a7686f4fe8" providerId="ADAL" clId="{19741595-E19A-45ED-8380-059696D1ADFA}" dt="2017-11-10T09:46:16.183" v="1" actId="400"/>
          <ac:spMkLst>
            <pc:docMk/>
            <pc:sldMk cId="2653127229" sldId="267"/>
            <ac:spMk id="4" creationId="{0B04CE71-C624-4D5C-B374-A5B081469272}"/>
          </ac:spMkLst>
        </pc:spChg>
      </pc:sldChg>
      <pc:sldChg chg="modSp">
        <pc:chgData name="Rigel Wang" userId="867ce034-3474-4b9e-a990-39a7686f4fe8" providerId="ADAL" clId="{19741595-E19A-45ED-8380-059696D1ADFA}" dt="2017-11-10T09:46:23.319" v="4" actId="115"/>
        <pc:sldMkLst>
          <pc:docMk/>
          <pc:sldMk cId="481263788" sldId="270"/>
        </pc:sldMkLst>
        <pc:spChg chg="mod">
          <ac:chgData name="Rigel Wang" userId="867ce034-3474-4b9e-a990-39a7686f4fe8" providerId="ADAL" clId="{19741595-E19A-45ED-8380-059696D1ADFA}" dt="2017-11-10T09:46:23.319" v="4" actId="115"/>
          <ac:spMkLst>
            <pc:docMk/>
            <pc:sldMk cId="481263788" sldId="270"/>
            <ac:spMk id="4" creationId="{1BCEE258-25A0-4F66-87C1-5CECBA479775}"/>
          </ac:spMkLst>
        </pc:spChg>
      </pc:sldChg>
    </pc:docChg>
  </pc:docChgLst>
  <pc:docChgLst>
    <pc:chgData name="Rigel Wang" userId="867ce034-3474-4b9e-a990-39a7686f4fe8" providerId="ADAL" clId="{1A97C4E3-68A5-44D8-9447-70164E7C9525}"/>
    <pc:docChg chg="undo custSel addSld delSld modSld sldOrd modSection">
      <pc:chgData name="Rigel Wang" userId="867ce034-3474-4b9e-a990-39a7686f4fe8" providerId="ADAL" clId="{1A97C4E3-68A5-44D8-9447-70164E7C9525}" dt="2017-11-09T11:22:00.890" v="5866" actId="167"/>
      <pc:docMkLst>
        <pc:docMk/>
      </pc:docMkLst>
      <pc:sldChg chg="addSp delSp modSp">
        <pc:chgData name="Rigel Wang" userId="867ce034-3474-4b9e-a990-39a7686f4fe8" providerId="ADAL" clId="{1A97C4E3-68A5-44D8-9447-70164E7C9525}" dt="2017-11-05T13:15:59.984" v="4196" actId="167"/>
        <pc:sldMkLst>
          <pc:docMk/>
          <pc:sldMk cId="103379590" sldId="256"/>
        </pc:sldMkLst>
        <pc:spChg chg="mod">
          <ac:chgData name="Rigel Wang" userId="867ce034-3474-4b9e-a990-39a7686f4fe8" providerId="ADAL" clId="{1A97C4E3-68A5-44D8-9447-70164E7C9525}" dt="2017-11-05T06:47:50.130" v="1" actId="20577"/>
          <ac:spMkLst>
            <pc:docMk/>
            <pc:sldMk cId="103379590" sldId="256"/>
            <ac:spMk id="2" creationId="{00000000-0000-0000-0000-000000000000}"/>
          </ac:spMkLst>
        </pc:spChg>
        <pc:spChg chg="mod">
          <ac:chgData name="Rigel Wang" userId="867ce034-3474-4b9e-a990-39a7686f4fe8" providerId="ADAL" clId="{1A97C4E3-68A5-44D8-9447-70164E7C9525}" dt="2017-11-05T06:47:58.856" v="15" actId="20577"/>
          <ac:spMkLst>
            <pc:docMk/>
            <pc:sldMk cId="103379590" sldId="256"/>
            <ac:spMk id="3" creationId="{00000000-0000-0000-0000-000000000000}"/>
          </ac:spMkLst>
        </pc:spChg>
        <pc:spChg chg="add mod">
          <ac:chgData name="Rigel Wang" userId="867ce034-3474-4b9e-a990-39a7686f4fe8" providerId="ADAL" clId="{1A97C4E3-68A5-44D8-9447-70164E7C9525}" dt="2017-11-05T13:15:59.984" v="4196" actId="167"/>
          <ac:spMkLst>
            <pc:docMk/>
            <pc:sldMk cId="103379590" sldId="256"/>
            <ac:spMk id="4" creationId="{734AF236-5BE8-4147-9359-36387FCA1EFD}"/>
          </ac:spMkLst>
        </pc:spChg>
        <pc:picChg chg="add mod">
          <ac:chgData name="Rigel Wang" userId="867ce034-3474-4b9e-a990-39a7686f4fe8" providerId="ADAL" clId="{1A97C4E3-68A5-44D8-9447-70164E7C9525}" dt="2017-11-05T12:09:17.495" v="2605" actId="1076"/>
          <ac:picMkLst>
            <pc:docMk/>
            <pc:sldMk cId="103379590" sldId="256"/>
            <ac:picMk id="6" creationId="{6E4A9389-429D-4881-BDD1-276C21E60736}"/>
          </ac:picMkLst>
        </pc:picChg>
        <pc:picChg chg="add del mod">
          <ac:chgData name="Rigel Wang" userId="867ce034-3474-4b9e-a990-39a7686f4fe8" providerId="ADAL" clId="{1A97C4E3-68A5-44D8-9447-70164E7C9525}" dt="2017-11-05T12:09:13.320" v="2603" actId="478"/>
          <ac:picMkLst>
            <pc:docMk/>
            <pc:sldMk cId="103379590" sldId="256"/>
            <ac:picMk id="8" creationId="{981403C5-58EE-4843-9168-C1E17AB5E8C0}"/>
          </ac:picMkLst>
        </pc:picChg>
      </pc:sldChg>
      <pc:sldChg chg="addSp delSp modSp modNotesTx">
        <pc:chgData name="Rigel Wang" userId="867ce034-3474-4b9e-a990-39a7686f4fe8" providerId="ADAL" clId="{1A97C4E3-68A5-44D8-9447-70164E7C9525}" dt="2017-11-09T10:27:07.195" v="4322" actId="167"/>
        <pc:sldMkLst>
          <pc:docMk/>
          <pc:sldMk cId="156982320" sldId="257"/>
        </pc:sldMkLst>
        <pc:spChg chg="mod">
          <ac:chgData name="Rigel Wang" userId="867ce034-3474-4b9e-a990-39a7686f4fe8" providerId="ADAL" clId="{1A97C4E3-68A5-44D8-9447-70164E7C9525}" dt="2017-11-05T07:00:22.170" v="36" actId="20577"/>
          <ac:spMkLst>
            <pc:docMk/>
            <pc:sldMk cId="156982320" sldId="257"/>
            <ac:spMk id="2" creationId="{DA871F21-5C5C-46B7-B9E6-273BB4D0C4A6}"/>
          </ac:spMkLst>
        </pc:spChg>
        <pc:spChg chg="del">
          <ac:chgData name="Rigel Wang" userId="867ce034-3474-4b9e-a990-39a7686f4fe8" providerId="ADAL" clId="{1A97C4E3-68A5-44D8-9447-70164E7C9525}" dt="2017-11-05T09:29:34.696" v="1912" actId="1076"/>
          <ac:spMkLst>
            <pc:docMk/>
            <pc:sldMk cId="156982320" sldId="257"/>
            <ac:spMk id="3" creationId="{BE4CF0A9-BBDF-4D7A-AD0B-D9A24E334FAB}"/>
          </ac:spMkLst>
        </pc:spChg>
        <pc:spChg chg="add mod">
          <ac:chgData name="Rigel Wang" userId="867ce034-3474-4b9e-a990-39a7686f4fe8" providerId="ADAL" clId="{1A97C4E3-68A5-44D8-9447-70164E7C9525}" dt="2017-11-09T10:27:07.195" v="4322" actId="167"/>
          <ac:spMkLst>
            <pc:docMk/>
            <pc:sldMk cId="156982320" sldId="257"/>
            <ac:spMk id="4" creationId="{4F2F3546-4900-4BFB-B840-38E390002F74}"/>
          </ac:spMkLst>
        </pc:spChg>
        <pc:picChg chg="add mod">
          <ac:chgData name="Rigel Wang" userId="867ce034-3474-4b9e-a990-39a7686f4fe8" providerId="ADAL" clId="{1A97C4E3-68A5-44D8-9447-70164E7C9525}" dt="2017-11-05T09:42:13.284" v="2021" actId="1076"/>
          <ac:picMkLst>
            <pc:docMk/>
            <pc:sldMk cId="156982320" sldId="257"/>
            <ac:picMk id="6" creationId="{58566FF7-8178-4E8F-94AC-1558B3A732BB}"/>
          </ac:picMkLst>
        </pc:picChg>
        <pc:picChg chg="add mod modCrop">
          <ac:chgData name="Rigel Wang" userId="867ce034-3474-4b9e-a990-39a7686f4fe8" providerId="ADAL" clId="{1A97C4E3-68A5-44D8-9447-70164E7C9525}" dt="2017-11-05T11:06:30.841" v="2160" actId="1076"/>
          <ac:picMkLst>
            <pc:docMk/>
            <pc:sldMk cId="156982320" sldId="257"/>
            <ac:picMk id="7" creationId="{B8BA5832-660D-4BAD-AF7B-EDF7E13F7CDD}"/>
          </ac:picMkLst>
        </pc:picChg>
        <pc:picChg chg="add mod modCrop">
          <ac:chgData name="Rigel Wang" userId="867ce034-3474-4b9e-a990-39a7686f4fe8" providerId="ADAL" clId="{1A97C4E3-68A5-44D8-9447-70164E7C9525}" dt="2017-11-05T11:06:45.506" v="2162" actId="1076"/>
          <ac:picMkLst>
            <pc:docMk/>
            <pc:sldMk cId="156982320" sldId="257"/>
            <ac:picMk id="8" creationId="{733AC367-9114-425B-B732-8BE0B2644611}"/>
          </ac:picMkLst>
        </pc:picChg>
      </pc:sldChg>
      <pc:sldChg chg="modSp add">
        <pc:chgData name="Rigel Wang" userId="867ce034-3474-4b9e-a990-39a7686f4fe8" providerId="ADAL" clId="{1A97C4E3-68A5-44D8-9447-70164E7C9525}" dt="2017-11-09T10:23:15.760" v="4199" actId="167"/>
        <pc:sldMkLst>
          <pc:docMk/>
          <pc:sldMk cId="2863813814" sldId="258"/>
        </pc:sldMkLst>
        <pc:spChg chg="mod">
          <ac:chgData name="Rigel Wang" userId="867ce034-3474-4b9e-a990-39a7686f4fe8" providerId="ADAL" clId="{1A97C4E3-68A5-44D8-9447-70164E7C9525}" dt="2017-11-09T10:23:15.760" v="4199" actId="167"/>
          <ac:spMkLst>
            <pc:docMk/>
            <pc:sldMk cId="2863813814" sldId="258"/>
            <ac:spMk id="3" creationId="{0F9F63E0-2F62-4CEF-82E7-AE9ED3EF909E}"/>
          </ac:spMkLst>
        </pc:spChg>
      </pc:sldChg>
      <pc:sldChg chg="addSp delSp modSp add">
        <pc:chgData name="Rigel Wang" userId="867ce034-3474-4b9e-a990-39a7686f4fe8" providerId="ADAL" clId="{1A97C4E3-68A5-44D8-9447-70164E7C9525}" dt="2017-11-09T11:17:31.962" v="5626" actId="1076"/>
        <pc:sldMkLst>
          <pc:docMk/>
          <pc:sldMk cId="2120311253" sldId="259"/>
        </pc:sldMkLst>
        <pc:spChg chg="mod">
          <ac:chgData name="Rigel Wang" userId="867ce034-3474-4b9e-a990-39a7686f4fe8" providerId="ADAL" clId="{1A97C4E3-68A5-44D8-9447-70164E7C9525}" dt="2017-11-09T11:11:22.313" v="5128" actId="1076"/>
          <ac:spMkLst>
            <pc:docMk/>
            <pc:sldMk cId="2120311253" sldId="259"/>
            <ac:spMk id="2" creationId="{8960DB6D-8699-4917-9C5A-B071884FAD93}"/>
          </ac:spMkLst>
        </pc:spChg>
        <pc:spChg chg="add del mod">
          <ac:chgData name="Rigel Wang" userId="867ce034-3474-4b9e-a990-39a7686f4fe8" providerId="ADAL" clId="{1A97C4E3-68A5-44D8-9447-70164E7C9525}" dt="2017-11-09T11:07:28.189" v="5057" actId="1076"/>
          <ac:spMkLst>
            <pc:docMk/>
            <pc:sldMk cId="2120311253" sldId="259"/>
            <ac:spMk id="3" creationId="{50584AAC-FF44-4388-A9AA-309DF1EFF492}"/>
          </ac:spMkLst>
        </pc:spChg>
        <pc:spChg chg="del">
          <ac:chgData name="Rigel Wang" userId="867ce034-3474-4b9e-a990-39a7686f4fe8" providerId="ADAL" clId="{1A97C4E3-68A5-44D8-9447-70164E7C9525}" dt="2017-11-05T08:23:17.278" v="39" actId="1076"/>
          <ac:spMkLst>
            <pc:docMk/>
            <pc:sldMk cId="2120311253" sldId="259"/>
            <ac:spMk id="3" creationId="{9032A348-1052-497F-8AD9-AE45123C3838}"/>
          </ac:spMkLst>
        </pc:spChg>
        <pc:spChg chg="add mod">
          <ac:chgData name="Rigel Wang" userId="867ce034-3474-4b9e-a990-39a7686f4fe8" providerId="ADAL" clId="{1A97C4E3-68A5-44D8-9447-70164E7C9525}" dt="2017-11-09T11:17:31.962" v="5626" actId="1076"/>
          <ac:spMkLst>
            <pc:docMk/>
            <pc:sldMk cId="2120311253" sldId="259"/>
            <ac:spMk id="4" creationId="{CC85F3A8-D372-494F-8D64-7AC997E2F478}"/>
          </ac:spMkLst>
        </pc:spChg>
        <pc:spChg chg="add del">
          <ac:chgData name="Rigel Wang" userId="867ce034-3474-4b9e-a990-39a7686f4fe8" providerId="ADAL" clId="{1A97C4E3-68A5-44D8-9447-70164E7C9525}" dt="2017-11-05T08:29:24.330" v="142" actId="1076"/>
          <ac:spMkLst>
            <pc:docMk/>
            <pc:sldMk cId="2120311253" sldId="259"/>
            <ac:spMk id="6" creationId="{D4F9E508-3C50-486C-A9A1-9F6156ECBE01}"/>
          </ac:spMkLst>
        </pc:spChg>
        <pc:spChg chg="add del mod">
          <ac:chgData name="Rigel Wang" userId="867ce034-3474-4b9e-a990-39a7686f4fe8" providerId="ADAL" clId="{1A97C4E3-68A5-44D8-9447-70164E7C9525}" dt="2017-11-05T08:30:27.273" v="160" actId="1076"/>
          <ac:spMkLst>
            <pc:docMk/>
            <pc:sldMk cId="2120311253" sldId="259"/>
            <ac:spMk id="7" creationId="{4376571F-706F-4F51-A3C2-2EAD0391B4EE}"/>
          </ac:spMkLst>
        </pc:spChg>
        <pc:spChg chg="add">
          <ac:chgData name="Rigel Wang" userId="867ce034-3474-4b9e-a990-39a7686f4fe8" providerId="ADAL" clId="{1A97C4E3-68A5-44D8-9447-70164E7C9525}" dt="2017-11-05T08:35:51.969" v="258" actId="1076"/>
          <ac:spMkLst>
            <pc:docMk/>
            <pc:sldMk cId="2120311253" sldId="259"/>
            <ac:spMk id="8" creationId="{0B890049-CD36-4A20-981F-860F689716AE}"/>
          </ac:spMkLst>
        </pc:spChg>
        <pc:spChg chg="add mod">
          <ac:chgData name="Rigel Wang" userId="867ce034-3474-4b9e-a990-39a7686f4fe8" providerId="ADAL" clId="{1A97C4E3-68A5-44D8-9447-70164E7C9525}" dt="2017-11-05T08:37:42.624" v="279" actId="20577"/>
          <ac:spMkLst>
            <pc:docMk/>
            <pc:sldMk cId="2120311253" sldId="259"/>
            <ac:spMk id="9" creationId="{138B832C-8C4D-4FCC-AF1D-623D3960A8C5}"/>
          </ac:spMkLst>
        </pc:spChg>
        <pc:picChg chg="add mod">
          <ac:chgData name="Rigel Wang" userId="867ce034-3474-4b9e-a990-39a7686f4fe8" providerId="ADAL" clId="{1A97C4E3-68A5-44D8-9447-70164E7C9525}" dt="2017-11-09T11:07:08.781" v="5052" actId="1076"/>
          <ac:picMkLst>
            <pc:docMk/>
            <pc:sldMk cId="2120311253" sldId="259"/>
            <ac:picMk id="5" creationId="{9F9BC576-57F4-4210-91FE-E0D182AAFA3C}"/>
          </ac:picMkLst>
        </pc:picChg>
      </pc:sldChg>
      <pc:sldChg chg="addSp delSp modSp add">
        <pc:chgData name="Rigel Wang" userId="867ce034-3474-4b9e-a990-39a7686f4fe8" providerId="ADAL" clId="{1A97C4E3-68A5-44D8-9447-70164E7C9525}" dt="2017-11-09T11:17:26.906" v="5625" actId="1076"/>
        <pc:sldMkLst>
          <pc:docMk/>
          <pc:sldMk cId="2196975195" sldId="260"/>
        </pc:sldMkLst>
        <pc:spChg chg="mod">
          <ac:chgData name="Rigel Wang" userId="867ce034-3474-4b9e-a990-39a7686f4fe8" providerId="ADAL" clId="{1A97C4E3-68A5-44D8-9447-70164E7C9525}" dt="2017-11-05T11:59:54.047" v="2517" actId="27636"/>
          <ac:spMkLst>
            <pc:docMk/>
            <pc:sldMk cId="2196975195" sldId="260"/>
            <ac:spMk id="2" creationId="{0992C6CA-96FA-4C29-9554-A5787267A6F0}"/>
          </ac:spMkLst>
        </pc:spChg>
        <pc:spChg chg="del">
          <ac:chgData name="Rigel Wang" userId="867ce034-3474-4b9e-a990-39a7686f4fe8" providerId="ADAL" clId="{1A97C4E3-68A5-44D8-9447-70164E7C9525}" dt="2017-11-05T08:23:38.443" v="42" actId="1076"/>
          <ac:spMkLst>
            <pc:docMk/>
            <pc:sldMk cId="2196975195" sldId="260"/>
            <ac:spMk id="3" creationId="{6425BD20-13F9-411C-9B9A-5D6E5625DAD2}"/>
          </ac:spMkLst>
        </pc:spChg>
        <pc:spChg chg="add del mod ord">
          <ac:chgData name="Rigel Wang" userId="867ce034-3474-4b9e-a990-39a7686f4fe8" providerId="ADAL" clId="{1A97C4E3-68A5-44D8-9447-70164E7C9525}" dt="2017-11-09T11:07:46.393" v="5062" actId="1076"/>
          <ac:spMkLst>
            <pc:docMk/>
            <pc:sldMk cId="2196975195" sldId="260"/>
            <ac:spMk id="10" creationId="{972145AD-5F55-4D2C-9663-8D1AD169494D}"/>
          </ac:spMkLst>
        </pc:spChg>
        <pc:spChg chg="add mod">
          <ac:chgData name="Rigel Wang" userId="867ce034-3474-4b9e-a990-39a7686f4fe8" providerId="ADAL" clId="{1A97C4E3-68A5-44D8-9447-70164E7C9525}" dt="2017-11-09T11:17:26.906" v="5625" actId="1076"/>
          <ac:spMkLst>
            <pc:docMk/>
            <pc:sldMk cId="2196975195" sldId="260"/>
            <ac:spMk id="11" creationId="{02EEBD9F-E4E2-4CC2-B25A-8EE766B5239C}"/>
          </ac:spMkLst>
        </pc:spChg>
        <pc:spChg chg="add del">
          <ac:chgData name="Rigel Wang" userId="867ce034-3474-4b9e-a990-39a7686f4fe8" providerId="ADAL" clId="{1A97C4E3-68A5-44D8-9447-70164E7C9525}" dt="2017-11-05T08:31:26.075" v="178" actId="1076"/>
          <ac:spMkLst>
            <pc:docMk/>
            <pc:sldMk cId="2196975195" sldId="260"/>
            <ac:spMk id="11" creationId="{8DA28507-A17F-4904-A455-708C786F936B}"/>
          </ac:spMkLst>
        </pc:spChg>
        <pc:spChg chg="add">
          <ac:chgData name="Rigel Wang" userId="867ce034-3474-4b9e-a990-39a7686f4fe8" providerId="ADAL" clId="{1A97C4E3-68A5-44D8-9447-70164E7C9525}" dt="2017-11-09T11:10:02.005" v="5094" actId="1076"/>
          <ac:spMkLst>
            <pc:docMk/>
            <pc:sldMk cId="2196975195" sldId="260"/>
            <ac:spMk id="12" creationId="{2C0B759C-8DC7-4858-B12A-D92D9ADAEAB6}"/>
          </ac:spMkLst>
        </pc:spChg>
        <pc:spChg chg="add del">
          <ac:chgData name="Rigel Wang" userId="867ce034-3474-4b9e-a990-39a7686f4fe8" providerId="ADAL" clId="{1A97C4E3-68A5-44D8-9447-70164E7C9525}" dt="2017-11-05T08:31:29.872" v="180" actId="1076"/>
          <ac:spMkLst>
            <pc:docMk/>
            <pc:sldMk cId="2196975195" sldId="260"/>
            <ac:spMk id="12" creationId="{A0307211-ABBD-4992-888F-FDF2C73BA5D0}"/>
          </ac:spMkLst>
        </pc:spChg>
        <pc:spChg chg="add del">
          <ac:chgData name="Rigel Wang" userId="867ce034-3474-4b9e-a990-39a7686f4fe8" providerId="ADAL" clId="{1A97C4E3-68A5-44D8-9447-70164E7C9525}" dt="2017-11-05T08:31:33.968" v="182" actId="1076"/>
          <ac:spMkLst>
            <pc:docMk/>
            <pc:sldMk cId="2196975195" sldId="260"/>
            <ac:spMk id="13" creationId="{FCDD3BBE-1828-489D-935F-E09083A219B5}"/>
          </ac:spMkLst>
        </pc:spChg>
        <pc:spChg chg="add mod">
          <ac:chgData name="Rigel Wang" userId="867ce034-3474-4b9e-a990-39a7686f4fe8" providerId="ADAL" clId="{1A97C4E3-68A5-44D8-9447-70164E7C9525}" dt="2017-11-05T08:34:34.348" v="249" actId="208"/>
          <ac:spMkLst>
            <pc:docMk/>
            <pc:sldMk cId="2196975195" sldId="260"/>
            <ac:spMk id="15" creationId="{0C84EC90-F110-428D-8A2D-2CA80D7DC63E}"/>
          </ac:spMkLst>
        </pc:spChg>
        <pc:spChg chg="add del mod">
          <ac:chgData name="Rigel Wang" userId="867ce034-3474-4b9e-a990-39a7686f4fe8" providerId="ADAL" clId="{1A97C4E3-68A5-44D8-9447-70164E7C9525}" dt="2017-11-05T11:55:41.977" v="2421" actId="1076"/>
          <ac:spMkLst>
            <pc:docMk/>
            <pc:sldMk cId="2196975195" sldId="260"/>
            <ac:spMk id="17" creationId="{C91BBFA8-7F2F-4B1B-83EE-2B0D73FDAC45}"/>
          </ac:spMkLst>
        </pc:spChg>
        <pc:spChg chg="add mod">
          <ac:chgData name="Rigel Wang" userId="867ce034-3474-4b9e-a990-39a7686f4fe8" providerId="ADAL" clId="{1A97C4E3-68A5-44D8-9447-70164E7C9525}" dt="2017-11-05T12:00:09.821" v="2527" actId="1076"/>
          <ac:spMkLst>
            <pc:docMk/>
            <pc:sldMk cId="2196975195" sldId="260"/>
            <ac:spMk id="20" creationId="{E1581B29-78D0-4C66-B0F3-15ACD412AA23}"/>
          </ac:spMkLst>
        </pc:spChg>
        <pc:graphicFrameChg chg="add mod">
          <ac:chgData name="Rigel Wang" userId="867ce034-3474-4b9e-a990-39a7686f4fe8" providerId="ADAL" clId="{1A97C4E3-68A5-44D8-9447-70164E7C9525}" dt="2017-11-05T08:32:39.672" v="215" actId="1076"/>
          <ac:graphicFrameMkLst>
            <pc:docMk/>
            <pc:sldMk cId="2196975195" sldId="260"/>
            <ac:graphicFrameMk id="14" creationId="{02BF0EB4-97DD-418C-8D9D-7047C592BF8A}"/>
          </ac:graphicFrameMkLst>
        </pc:graphicFrameChg>
        <pc:picChg chg="add del mod">
          <ac:chgData name="Rigel Wang" userId="867ce034-3474-4b9e-a990-39a7686f4fe8" providerId="ADAL" clId="{1A97C4E3-68A5-44D8-9447-70164E7C9525}" dt="2017-11-05T11:55:41.461" v="2420" actId="478"/>
          <ac:picMkLst>
            <pc:docMk/>
            <pc:sldMk cId="2196975195" sldId="260"/>
            <ac:picMk id="5" creationId="{52A8DE94-7F3C-404B-9BFE-CA1BCE5445EB}"/>
          </ac:picMkLst>
        </pc:picChg>
        <pc:picChg chg="add del mod modCrop">
          <ac:chgData name="Rigel Wang" userId="867ce034-3474-4b9e-a990-39a7686f4fe8" providerId="ADAL" clId="{1A97C4E3-68A5-44D8-9447-70164E7C9525}" dt="2017-11-05T08:28:01.200" v="107" actId="478"/>
          <ac:picMkLst>
            <pc:docMk/>
            <pc:sldMk cId="2196975195" sldId="260"/>
            <ac:picMk id="6" creationId="{35E4ED0D-9D7D-4516-83F6-748F8AC5C47B}"/>
          </ac:picMkLst>
        </pc:picChg>
        <pc:picChg chg="add del mod modCrop">
          <ac:chgData name="Rigel Wang" userId="867ce034-3474-4b9e-a990-39a7686f4fe8" providerId="ADAL" clId="{1A97C4E3-68A5-44D8-9447-70164E7C9525}" dt="2017-11-05T08:28:01.976" v="108" actId="478"/>
          <ac:picMkLst>
            <pc:docMk/>
            <pc:sldMk cId="2196975195" sldId="260"/>
            <ac:picMk id="7" creationId="{57FEC235-8581-40B5-97F7-2C66BAFDC2E3}"/>
          </ac:picMkLst>
        </pc:picChg>
        <pc:picChg chg="add mod">
          <ac:chgData name="Rigel Wang" userId="867ce034-3474-4b9e-a990-39a7686f4fe8" providerId="ADAL" clId="{1A97C4E3-68A5-44D8-9447-70164E7C9525}" dt="2017-11-05T08:34:06.479" v="244" actId="1076"/>
          <ac:picMkLst>
            <pc:docMk/>
            <pc:sldMk cId="2196975195" sldId="260"/>
            <ac:picMk id="9" creationId="{6F94F188-46FE-4FDC-B91A-4581E7513D1B}"/>
          </ac:picMkLst>
        </pc:picChg>
        <pc:picChg chg="add mod">
          <ac:chgData name="Rigel Wang" userId="867ce034-3474-4b9e-a990-39a7686f4fe8" providerId="ADAL" clId="{1A97C4E3-68A5-44D8-9447-70164E7C9525}" dt="2017-11-09T11:07:40.195" v="5060" actId="1076"/>
          <ac:picMkLst>
            <pc:docMk/>
            <pc:sldMk cId="2196975195" sldId="260"/>
            <ac:picMk id="19" creationId="{55B8EA6A-4242-4A6F-B4D1-9DCE3F362D0E}"/>
          </ac:picMkLst>
        </pc:picChg>
        <pc:picChg chg="add del">
          <ac:chgData name="Rigel Wang" userId="867ce034-3474-4b9e-a990-39a7686f4fe8" providerId="ADAL" clId="{1A97C4E3-68A5-44D8-9447-70164E7C9525}" dt="2017-11-05T08:31:26.075" v="178" actId="1076"/>
          <ac:picMkLst>
            <pc:docMk/>
            <pc:sldMk cId="2196975195" sldId="260"/>
            <ac:picMk id="1026" creationId="{A13CB23C-A287-4872-98D4-DCBDB83C02D9}"/>
          </ac:picMkLst>
        </pc:picChg>
        <pc:picChg chg="add del">
          <ac:chgData name="Rigel Wang" userId="867ce034-3474-4b9e-a990-39a7686f4fe8" providerId="ADAL" clId="{1A97C4E3-68A5-44D8-9447-70164E7C9525}" dt="2017-11-05T08:31:26.075" v="178" actId="1076"/>
          <ac:picMkLst>
            <pc:docMk/>
            <pc:sldMk cId="2196975195" sldId="260"/>
            <ac:picMk id="1027" creationId="{B56F1F3F-E1A8-4EA7-9CE8-BFECB7D16DBE}"/>
          </ac:picMkLst>
        </pc:picChg>
        <pc:picChg chg="add del">
          <ac:chgData name="Rigel Wang" userId="867ce034-3474-4b9e-a990-39a7686f4fe8" providerId="ADAL" clId="{1A97C4E3-68A5-44D8-9447-70164E7C9525}" dt="2017-11-05T08:31:26.075" v="178" actId="1076"/>
          <ac:picMkLst>
            <pc:docMk/>
            <pc:sldMk cId="2196975195" sldId="260"/>
            <ac:picMk id="1028" creationId="{7093A38E-239B-4704-85F3-AAEAE35F70B4}"/>
          </ac:picMkLst>
        </pc:picChg>
        <pc:picChg chg="add del">
          <ac:chgData name="Rigel Wang" userId="867ce034-3474-4b9e-a990-39a7686f4fe8" providerId="ADAL" clId="{1A97C4E3-68A5-44D8-9447-70164E7C9525}" dt="2017-11-05T08:31:29.872" v="180" actId="1076"/>
          <ac:picMkLst>
            <pc:docMk/>
            <pc:sldMk cId="2196975195" sldId="260"/>
            <ac:picMk id="1030" creationId="{8A3ED892-7CC7-4553-92CC-4879870F41AC}"/>
          </ac:picMkLst>
        </pc:picChg>
        <pc:picChg chg="add del">
          <ac:chgData name="Rigel Wang" userId="867ce034-3474-4b9e-a990-39a7686f4fe8" providerId="ADAL" clId="{1A97C4E3-68A5-44D8-9447-70164E7C9525}" dt="2017-11-05T08:31:29.872" v="180" actId="1076"/>
          <ac:picMkLst>
            <pc:docMk/>
            <pc:sldMk cId="2196975195" sldId="260"/>
            <ac:picMk id="1031" creationId="{19C6B802-2849-4B64-94D1-5DCCA8EA2D63}"/>
          </ac:picMkLst>
        </pc:picChg>
        <pc:picChg chg="add del">
          <ac:chgData name="Rigel Wang" userId="867ce034-3474-4b9e-a990-39a7686f4fe8" providerId="ADAL" clId="{1A97C4E3-68A5-44D8-9447-70164E7C9525}" dt="2017-11-05T08:31:29.872" v="180" actId="1076"/>
          <ac:picMkLst>
            <pc:docMk/>
            <pc:sldMk cId="2196975195" sldId="260"/>
            <ac:picMk id="1032" creationId="{3D669FBC-A013-46AE-8FA5-2A5CC9B2A461}"/>
          </ac:picMkLst>
        </pc:picChg>
        <pc:picChg chg="add del">
          <ac:chgData name="Rigel Wang" userId="867ce034-3474-4b9e-a990-39a7686f4fe8" providerId="ADAL" clId="{1A97C4E3-68A5-44D8-9447-70164E7C9525}" dt="2017-11-05T08:31:33.968" v="182" actId="1076"/>
          <ac:picMkLst>
            <pc:docMk/>
            <pc:sldMk cId="2196975195" sldId="260"/>
            <ac:picMk id="1034" creationId="{CE94775D-9BB2-4D80-9534-EC0D2F1512F8}"/>
          </ac:picMkLst>
        </pc:picChg>
        <pc:picChg chg="add del">
          <ac:chgData name="Rigel Wang" userId="867ce034-3474-4b9e-a990-39a7686f4fe8" providerId="ADAL" clId="{1A97C4E3-68A5-44D8-9447-70164E7C9525}" dt="2017-11-05T08:31:33.968" v="182" actId="1076"/>
          <ac:picMkLst>
            <pc:docMk/>
            <pc:sldMk cId="2196975195" sldId="260"/>
            <ac:picMk id="1035" creationId="{90B35C30-9AD5-4CC5-A382-02C0193D6673}"/>
          </ac:picMkLst>
        </pc:picChg>
        <pc:picChg chg="add del">
          <ac:chgData name="Rigel Wang" userId="867ce034-3474-4b9e-a990-39a7686f4fe8" providerId="ADAL" clId="{1A97C4E3-68A5-44D8-9447-70164E7C9525}" dt="2017-11-05T08:31:33.968" v="182" actId="1076"/>
          <ac:picMkLst>
            <pc:docMk/>
            <pc:sldMk cId="2196975195" sldId="260"/>
            <ac:picMk id="1036" creationId="{EF215FD1-A943-465A-B5BC-E7ECFC79DF43}"/>
          </ac:picMkLst>
        </pc:picChg>
      </pc:sldChg>
      <pc:sldChg chg="add del">
        <pc:chgData name="Rigel Wang" userId="867ce034-3474-4b9e-a990-39a7686f4fe8" providerId="ADAL" clId="{1A97C4E3-68A5-44D8-9447-70164E7C9525}" dt="2017-11-05T12:00:27.206" v="2528" actId="2696"/>
        <pc:sldMkLst>
          <pc:docMk/>
          <pc:sldMk cId="1915476817" sldId="261"/>
        </pc:sldMkLst>
      </pc:sldChg>
      <pc:sldChg chg="addSp delSp modSp add">
        <pc:chgData name="Rigel Wang" userId="867ce034-3474-4b9e-a990-39a7686f4fe8" providerId="ADAL" clId="{1A97C4E3-68A5-44D8-9447-70164E7C9525}" dt="2017-11-05T11:55:00.360" v="2419" actId="1076"/>
        <pc:sldMkLst>
          <pc:docMk/>
          <pc:sldMk cId="282898701" sldId="262"/>
        </pc:sldMkLst>
        <pc:spChg chg="mod">
          <ac:chgData name="Rigel Wang" userId="867ce034-3474-4b9e-a990-39a7686f4fe8" providerId="ADAL" clId="{1A97C4E3-68A5-44D8-9447-70164E7C9525}" dt="2017-11-05T11:13:02.080" v="2292" actId="1076"/>
          <ac:spMkLst>
            <pc:docMk/>
            <pc:sldMk cId="282898701" sldId="262"/>
            <ac:spMk id="2" creationId="{1B8EEABA-B2C0-4109-ACC1-D7AAA66AD803}"/>
          </ac:spMkLst>
        </pc:spChg>
        <pc:spChg chg="del">
          <ac:chgData name="Rigel Wang" userId="867ce034-3474-4b9e-a990-39a7686f4fe8" providerId="ADAL" clId="{1A97C4E3-68A5-44D8-9447-70164E7C9525}" dt="2017-11-05T08:40:27.128" v="281" actId="1076"/>
          <ac:spMkLst>
            <pc:docMk/>
            <pc:sldMk cId="282898701" sldId="262"/>
            <ac:spMk id="3" creationId="{A59C29BB-C428-46D3-9328-78C1318C3EE3}"/>
          </ac:spMkLst>
        </pc:spChg>
        <pc:spChg chg="add del mod">
          <ac:chgData name="Rigel Wang" userId="867ce034-3474-4b9e-a990-39a7686f4fe8" providerId="ADAL" clId="{1A97C4E3-68A5-44D8-9447-70164E7C9525}" dt="2017-11-05T11:46:08.777" v="2399" actId="1076"/>
          <ac:spMkLst>
            <pc:docMk/>
            <pc:sldMk cId="282898701" sldId="262"/>
            <ac:spMk id="8" creationId="{5823132B-4FFF-4EC9-BCF8-FD07C40DDC32}"/>
          </ac:spMkLst>
        </pc:spChg>
        <pc:graphicFrameChg chg="add mod">
          <ac:chgData name="Rigel Wang" userId="867ce034-3474-4b9e-a990-39a7686f4fe8" providerId="ADAL" clId="{1A97C4E3-68A5-44D8-9447-70164E7C9525}" dt="2017-11-05T11:55:00.360" v="2419" actId="1076"/>
          <ac:graphicFrameMkLst>
            <pc:docMk/>
            <pc:sldMk cId="282898701" sldId="262"/>
            <ac:graphicFrameMk id="9" creationId="{21C28227-8FB8-4989-8457-B47963D89C08}"/>
          </ac:graphicFrameMkLst>
        </pc:graphicFrameChg>
        <pc:graphicFrameChg chg="add mod">
          <ac:chgData name="Rigel Wang" userId="867ce034-3474-4b9e-a990-39a7686f4fe8" providerId="ADAL" clId="{1A97C4E3-68A5-44D8-9447-70164E7C9525}" dt="2017-11-05T11:55:00.360" v="2419" actId="1076"/>
          <ac:graphicFrameMkLst>
            <pc:docMk/>
            <pc:sldMk cId="282898701" sldId="262"/>
            <ac:graphicFrameMk id="10" creationId="{9CD21149-8449-4370-9F41-E9990B8E16DA}"/>
          </ac:graphicFrameMkLst>
        </pc:graphicFrameChg>
        <pc:picChg chg="add mod">
          <ac:chgData name="Rigel Wang" userId="867ce034-3474-4b9e-a990-39a7686f4fe8" providerId="ADAL" clId="{1A97C4E3-68A5-44D8-9447-70164E7C9525}" dt="2017-11-05T11:55:00.360" v="2419" actId="1076"/>
          <ac:picMkLst>
            <pc:docMk/>
            <pc:sldMk cId="282898701" sldId="262"/>
            <ac:picMk id="5" creationId="{26C5DF5D-55DA-4612-9C66-CE6205467968}"/>
          </ac:picMkLst>
        </pc:picChg>
        <pc:picChg chg="add mod modCrop">
          <ac:chgData name="Rigel Wang" userId="867ce034-3474-4b9e-a990-39a7686f4fe8" providerId="ADAL" clId="{1A97C4E3-68A5-44D8-9447-70164E7C9525}" dt="2017-11-05T11:55:00.360" v="2419" actId="1076"/>
          <ac:picMkLst>
            <pc:docMk/>
            <pc:sldMk cId="282898701" sldId="262"/>
            <ac:picMk id="7" creationId="{9204D22B-14D0-4A9B-A75C-3799013D0D8C}"/>
          </ac:picMkLst>
        </pc:picChg>
      </pc:sldChg>
      <pc:sldChg chg="addSp delSp modSp add">
        <pc:chgData name="Rigel Wang" userId="867ce034-3474-4b9e-a990-39a7686f4fe8" providerId="ADAL" clId="{1A97C4E3-68A5-44D8-9447-70164E7C9525}" dt="2017-11-09T11:08:12.740" v="5068" actId="167"/>
        <pc:sldMkLst>
          <pc:docMk/>
          <pc:sldMk cId="3879874667" sldId="263"/>
        </pc:sldMkLst>
        <pc:spChg chg="mod">
          <ac:chgData name="Rigel Wang" userId="867ce034-3474-4b9e-a990-39a7686f4fe8" providerId="ADAL" clId="{1A97C4E3-68A5-44D8-9447-70164E7C9525}" dt="2017-11-05T11:56:21.500" v="2435" actId="27636"/>
          <ac:spMkLst>
            <pc:docMk/>
            <pc:sldMk cId="3879874667" sldId="263"/>
            <ac:spMk id="2" creationId="{A53070D4-C93D-40D0-87E3-26A840E5A2D1}"/>
          </ac:spMkLst>
        </pc:spChg>
        <pc:spChg chg="del">
          <ac:chgData name="Rigel Wang" userId="867ce034-3474-4b9e-a990-39a7686f4fe8" providerId="ADAL" clId="{1A97C4E3-68A5-44D8-9447-70164E7C9525}" dt="2017-11-05T08:47:17.106" v="284" actId="27636"/>
          <ac:spMkLst>
            <pc:docMk/>
            <pc:sldMk cId="3879874667" sldId="263"/>
            <ac:spMk id="3" creationId="{E65B1801-728B-4114-80FE-4CE3772964FE}"/>
          </ac:spMkLst>
        </pc:spChg>
        <pc:spChg chg="add del mod">
          <ac:chgData name="Rigel Wang" userId="867ce034-3474-4b9e-a990-39a7686f4fe8" providerId="ADAL" clId="{1A97C4E3-68A5-44D8-9447-70164E7C9525}" dt="2017-11-09T11:08:10.209" v="5067" actId="167"/>
          <ac:spMkLst>
            <pc:docMk/>
            <pc:sldMk cId="3879874667" sldId="263"/>
            <ac:spMk id="6" creationId="{D93B088B-7F16-4523-891E-AA816F5278D1}"/>
          </ac:spMkLst>
        </pc:spChg>
        <pc:spChg chg="add ord">
          <ac:chgData name="Rigel Wang" userId="867ce034-3474-4b9e-a990-39a7686f4fe8" providerId="ADAL" clId="{1A97C4E3-68A5-44D8-9447-70164E7C9525}" dt="2017-11-05T08:57:51.739" v="1342" actId="167"/>
          <ac:spMkLst>
            <pc:docMk/>
            <pc:sldMk cId="3879874667" sldId="263"/>
            <ac:spMk id="7" creationId="{C10C5032-72B8-42B2-83B6-5CC8534F8D4F}"/>
          </ac:spMkLst>
        </pc:spChg>
        <pc:spChg chg="add del mod">
          <ac:chgData name="Rigel Wang" userId="867ce034-3474-4b9e-a990-39a7686f4fe8" providerId="ADAL" clId="{1A97C4E3-68A5-44D8-9447-70164E7C9525}" dt="2017-11-09T11:08:12.740" v="5068" actId="167"/>
          <ac:spMkLst>
            <pc:docMk/>
            <pc:sldMk cId="3879874667" sldId="263"/>
            <ac:spMk id="8" creationId="{EFF5E57B-C229-4AD7-8127-B6991023E786}"/>
          </ac:spMkLst>
        </pc:spChg>
        <pc:spChg chg="add del mod">
          <ac:chgData name="Rigel Wang" userId="867ce034-3474-4b9e-a990-39a7686f4fe8" providerId="ADAL" clId="{1A97C4E3-68A5-44D8-9447-70164E7C9525}" dt="2017-11-05T11:31:58.692" v="2307" actId="27636"/>
          <ac:spMkLst>
            <pc:docMk/>
            <pc:sldMk cId="3879874667" sldId="263"/>
            <ac:spMk id="9" creationId="{68B88CA7-CF98-4255-8FA1-E98F407D990A}"/>
          </ac:spMkLst>
        </pc:spChg>
        <pc:picChg chg="add del mod">
          <ac:chgData name="Rigel Wang" userId="867ce034-3474-4b9e-a990-39a7686f4fe8" providerId="ADAL" clId="{1A97C4E3-68A5-44D8-9447-70164E7C9525}" dt="2017-11-05T11:31:58.158" v="2306" actId="478"/>
          <ac:picMkLst>
            <pc:docMk/>
            <pc:sldMk cId="3879874667" sldId="263"/>
            <ac:picMk id="5" creationId="{87ED6334-7946-4D79-863F-880B9E39AD3D}"/>
          </ac:picMkLst>
        </pc:picChg>
        <pc:picChg chg="add mod">
          <ac:chgData name="Rigel Wang" userId="867ce034-3474-4b9e-a990-39a7686f4fe8" providerId="ADAL" clId="{1A97C4E3-68A5-44D8-9447-70164E7C9525}" dt="2017-11-05T11:32:15.977" v="2316" actId="1076"/>
          <ac:picMkLst>
            <pc:docMk/>
            <pc:sldMk cId="3879874667" sldId="263"/>
            <ac:picMk id="11" creationId="{6E293504-79D2-41A8-9B93-D426E93DACB1}"/>
          </ac:picMkLst>
        </pc:picChg>
      </pc:sldChg>
      <pc:sldChg chg="addSp delSp modSp add">
        <pc:chgData name="Rigel Wang" userId="867ce034-3474-4b9e-a990-39a7686f4fe8" providerId="ADAL" clId="{1A97C4E3-68A5-44D8-9447-70164E7C9525}" dt="2017-11-05T12:19:04.450" v="3396" actId="404"/>
        <pc:sldMkLst>
          <pc:docMk/>
          <pc:sldMk cId="2747937189" sldId="264"/>
        </pc:sldMkLst>
        <pc:spChg chg="mod">
          <ac:chgData name="Rigel Wang" userId="867ce034-3474-4b9e-a990-39a7686f4fe8" providerId="ADAL" clId="{1A97C4E3-68A5-44D8-9447-70164E7C9525}" dt="2017-11-05T12:10:14.127" v="2660" actId="20577"/>
          <ac:spMkLst>
            <pc:docMk/>
            <pc:sldMk cId="2747937189" sldId="264"/>
            <ac:spMk id="2" creationId="{33C56608-DBFF-4CF6-B549-09851DE57EE1}"/>
          </ac:spMkLst>
        </pc:spChg>
        <pc:spChg chg="del">
          <ac:chgData name="Rigel Wang" userId="867ce034-3474-4b9e-a990-39a7686f4fe8" providerId="ADAL" clId="{1A97C4E3-68A5-44D8-9447-70164E7C9525}" dt="2017-11-05T09:31:38.836" v="1914" actId="404"/>
          <ac:spMkLst>
            <pc:docMk/>
            <pc:sldMk cId="2747937189" sldId="264"/>
            <ac:spMk id="3" creationId="{4283D685-9C27-47B7-B696-BF486938D3BC}"/>
          </ac:spMkLst>
        </pc:spChg>
        <pc:spChg chg="add mod">
          <ac:chgData name="Rigel Wang" userId="867ce034-3474-4b9e-a990-39a7686f4fe8" providerId="ADAL" clId="{1A97C4E3-68A5-44D8-9447-70164E7C9525}" dt="2017-11-05T12:19:04.450" v="3396" actId="404"/>
          <ac:spMkLst>
            <pc:docMk/>
            <pc:sldMk cId="2747937189" sldId="264"/>
            <ac:spMk id="3" creationId="{C0CCA303-2C44-4847-A94E-BB9AD8D2D0D3}"/>
          </ac:spMkLst>
        </pc:spChg>
        <pc:spChg chg="add del mod">
          <ac:chgData name="Rigel Wang" userId="867ce034-3474-4b9e-a990-39a7686f4fe8" providerId="ADAL" clId="{1A97C4E3-68A5-44D8-9447-70164E7C9525}" dt="2017-11-05T09:41:03.268" v="1956" actId="404"/>
          <ac:spMkLst>
            <pc:docMk/>
            <pc:sldMk cId="2747937189" sldId="264"/>
            <ac:spMk id="14" creationId="{BE6EB8D6-AF74-4E41-82CD-8C157342B293}"/>
          </ac:spMkLst>
        </pc:spChg>
        <pc:picChg chg="add del mod modCrop">
          <ac:chgData name="Rigel Wang" userId="867ce034-3474-4b9e-a990-39a7686f4fe8" providerId="ADAL" clId="{1A97C4E3-68A5-44D8-9447-70164E7C9525}" dt="2017-11-05T09:41:03.057" v="1955" actId="478"/>
          <ac:picMkLst>
            <pc:docMk/>
            <pc:sldMk cId="2747937189" sldId="264"/>
            <ac:picMk id="5" creationId="{2A179C66-5DA3-433E-8675-F9BF2306E181}"/>
          </ac:picMkLst>
        </pc:picChg>
        <pc:picChg chg="add del mod modCrop">
          <ac:chgData name="Rigel Wang" userId="867ce034-3474-4b9e-a990-39a7686f4fe8" providerId="ADAL" clId="{1A97C4E3-68A5-44D8-9447-70164E7C9525}" dt="2017-11-05T09:32:25.111" v="1933" actId="404"/>
          <ac:picMkLst>
            <pc:docMk/>
            <pc:sldMk cId="2747937189" sldId="264"/>
            <ac:picMk id="7" creationId="{001EAE6F-4464-4D92-B8A0-A7D192D7C5F6}"/>
          </ac:picMkLst>
        </pc:picChg>
        <pc:picChg chg="add del mod modCrop">
          <ac:chgData name="Rigel Wang" userId="867ce034-3474-4b9e-a990-39a7686f4fe8" providerId="ADAL" clId="{1A97C4E3-68A5-44D8-9447-70164E7C9525}" dt="2017-11-05T09:40:58.029" v="1953" actId="478"/>
          <ac:picMkLst>
            <pc:docMk/>
            <pc:sldMk cId="2747937189" sldId="264"/>
            <ac:picMk id="9" creationId="{75C42396-7127-401D-B943-B94E7C73AEED}"/>
          </ac:picMkLst>
        </pc:picChg>
        <pc:picChg chg="add del mod">
          <ac:chgData name="Rigel Wang" userId="867ce034-3474-4b9e-a990-39a7686f4fe8" providerId="ADAL" clId="{1A97C4E3-68A5-44D8-9447-70164E7C9525}" dt="2017-11-05T09:33:00.254" v="1945" actId="404"/>
          <ac:picMkLst>
            <pc:docMk/>
            <pc:sldMk cId="2747937189" sldId="264"/>
            <ac:picMk id="10" creationId="{D29D0C2D-A384-4775-B20C-155F0AB57095}"/>
          </ac:picMkLst>
        </pc:picChg>
        <pc:picChg chg="add mod modCrop">
          <ac:chgData name="Rigel Wang" userId="867ce034-3474-4b9e-a990-39a7686f4fe8" providerId="ADAL" clId="{1A97C4E3-68A5-44D8-9447-70164E7C9525}" dt="2017-11-05T09:41:25.165" v="1967" actId="1076"/>
          <ac:picMkLst>
            <pc:docMk/>
            <pc:sldMk cId="2747937189" sldId="264"/>
            <ac:picMk id="12" creationId="{BB045930-6128-4286-9AE9-D25DCF7EC2DC}"/>
          </ac:picMkLst>
        </pc:picChg>
        <pc:picChg chg="add mod modCrop">
          <ac:chgData name="Rigel Wang" userId="867ce034-3474-4b9e-a990-39a7686f4fe8" providerId="ADAL" clId="{1A97C4E3-68A5-44D8-9447-70164E7C9525}" dt="2017-11-05T09:41:23.989" v="1966" actId="1076"/>
          <ac:picMkLst>
            <pc:docMk/>
            <pc:sldMk cId="2747937189" sldId="264"/>
            <ac:picMk id="16" creationId="{7F4E6994-ECB8-460D-9382-72DF29D8F88E}"/>
          </ac:picMkLst>
        </pc:picChg>
        <pc:cxnChg chg="add mod">
          <ac:chgData name="Rigel Wang" userId="867ce034-3474-4b9e-a990-39a7686f4fe8" providerId="ADAL" clId="{1A97C4E3-68A5-44D8-9447-70164E7C9525}" dt="2017-11-05T09:41:38.164" v="1968" actId="11529"/>
          <ac:cxnSpMkLst>
            <pc:docMk/>
            <pc:sldMk cId="2747937189" sldId="264"/>
            <ac:cxnSpMk id="18" creationId="{00DD0A49-90C0-4A27-8F68-45D349F5DF98}"/>
          </ac:cxnSpMkLst>
        </pc:cxnChg>
      </pc:sldChg>
      <pc:sldChg chg="addSp delSp modSp add">
        <pc:chgData name="Rigel Wang" userId="867ce034-3474-4b9e-a990-39a7686f4fe8" providerId="ADAL" clId="{1A97C4E3-68A5-44D8-9447-70164E7C9525}" dt="2017-11-05T12:10:46.355" v="2701" actId="27636"/>
        <pc:sldMkLst>
          <pc:docMk/>
          <pc:sldMk cId="3386235753" sldId="265"/>
        </pc:sldMkLst>
        <pc:spChg chg="mod">
          <ac:chgData name="Rigel Wang" userId="867ce034-3474-4b9e-a990-39a7686f4fe8" providerId="ADAL" clId="{1A97C4E3-68A5-44D8-9447-70164E7C9525}" dt="2017-11-05T12:10:46.355" v="2701" actId="27636"/>
          <ac:spMkLst>
            <pc:docMk/>
            <pc:sldMk cId="3386235753" sldId="265"/>
            <ac:spMk id="2" creationId="{A375F7F6-D68A-4C9C-AFA5-00A6FD3B0128}"/>
          </ac:spMkLst>
        </pc:spChg>
        <pc:spChg chg="del">
          <ac:chgData name="Rigel Wang" userId="867ce034-3474-4b9e-a990-39a7686f4fe8" providerId="ADAL" clId="{1A97C4E3-68A5-44D8-9447-70164E7C9525}" dt="2017-11-05T09:33:03.346" v="1947" actId="1076"/>
          <ac:spMkLst>
            <pc:docMk/>
            <pc:sldMk cId="3386235753" sldId="265"/>
            <ac:spMk id="3" creationId="{1D0BF8BA-9A8F-4B2B-AB08-73425D1D3363}"/>
          </ac:spMkLst>
        </pc:spChg>
        <pc:spChg chg="add del mod">
          <ac:chgData name="Rigel Wang" userId="867ce034-3474-4b9e-a990-39a7686f4fe8" providerId="ADAL" clId="{1A97C4E3-68A5-44D8-9447-70164E7C9525}" dt="2017-11-05T09:37:06.918" v="1949" actId="1076"/>
          <ac:spMkLst>
            <pc:docMk/>
            <pc:sldMk cId="3386235753" sldId="265"/>
            <ac:spMk id="6" creationId="{F872046E-63ED-4895-8729-75D22E60E816}"/>
          </ac:spMkLst>
        </pc:spChg>
        <pc:spChg chg="add del mod">
          <ac:chgData name="Rigel Wang" userId="867ce034-3474-4b9e-a990-39a7686f4fe8" providerId="ADAL" clId="{1A97C4E3-68A5-44D8-9447-70164E7C9525}" dt="2017-11-05T10:40:56.137" v="2142" actId="1076"/>
          <ac:spMkLst>
            <pc:docMk/>
            <pc:sldMk cId="3386235753" sldId="265"/>
            <ac:spMk id="13" creationId="{DEF4DA04-5DD7-4683-B832-33E0091DBFCE}"/>
          </ac:spMkLst>
        </pc:spChg>
        <pc:picChg chg="add del mod">
          <ac:chgData name="Rigel Wang" userId="867ce034-3474-4b9e-a990-39a7686f4fe8" providerId="ADAL" clId="{1A97C4E3-68A5-44D8-9447-70164E7C9525}" dt="2017-11-05T09:37:06.648" v="1948" actId="478"/>
          <ac:picMkLst>
            <pc:docMk/>
            <pc:sldMk cId="3386235753" sldId="265"/>
            <ac:picMk id="4" creationId="{62439858-B95E-46A0-B44B-AAAF5AF89CCD}"/>
          </ac:picMkLst>
        </pc:picChg>
        <pc:picChg chg="add del mod">
          <ac:chgData name="Rigel Wang" userId="867ce034-3474-4b9e-a990-39a7686f4fe8" providerId="ADAL" clId="{1A97C4E3-68A5-44D8-9447-70164E7C9525}" dt="2017-11-05T10:40:55.894" v="2141" actId="478"/>
          <ac:picMkLst>
            <pc:docMk/>
            <pc:sldMk cId="3386235753" sldId="265"/>
            <ac:picMk id="8" creationId="{AB6D51F4-BAAB-4E6C-AD87-FA9F3B17DC2B}"/>
          </ac:picMkLst>
        </pc:picChg>
        <pc:picChg chg="add mod modCrop">
          <ac:chgData name="Rigel Wang" userId="867ce034-3474-4b9e-a990-39a7686f4fe8" providerId="ADAL" clId="{1A97C4E3-68A5-44D8-9447-70164E7C9525}" dt="2017-11-05T09:44:28.012" v="2092" actId="1076"/>
          <ac:picMkLst>
            <pc:docMk/>
            <pc:sldMk cId="3386235753" sldId="265"/>
            <ac:picMk id="9" creationId="{C3FC9762-B468-439A-9DE0-2233ECF18CF5}"/>
          </ac:picMkLst>
        </pc:picChg>
        <pc:picChg chg="add del mod">
          <ac:chgData name="Rigel Wang" userId="867ce034-3474-4b9e-a990-39a7686f4fe8" providerId="ADAL" clId="{1A97C4E3-68A5-44D8-9447-70164E7C9525}" dt="2017-11-05T10:40:54.685" v="2140" actId="1076"/>
          <ac:picMkLst>
            <pc:docMk/>
            <pc:sldMk cId="3386235753" sldId="265"/>
            <ac:picMk id="11" creationId="{9ECBAD24-1703-4C61-A189-65DD34DDB3AA}"/>
          </ac:picMkLst>
        </pc:picChg>
        <pc:picChg chg="add mod modCrop">
          <ac:chgData name="Rigel Wang" userId="867ce034-3474-4b9e-a990-39a7686f4fe8" providerId="ADAL" clId="{1A97C4E3-68A5-44D8-9447-70164E7C9525}" dt="2017-11-05T10:41:21.283" v="2151" actId="1076"/>
          <ac:picMkLst>
            <pc:docMk/>
            <pc:sldMk cId="3386235753" sldId="265"/>
            <ac:picMk id="15" creationId="{B6C50283-42CB-452E-B6DF-D24B9F997376}"/>
          </ac:picMkLst>
        </pc:picChg>
      </pc:sldChg>
      <pc:sldChg chg="modSp add del">
        <pc:chgData name="Rigel Wang" userId="867ce034-3474-4b9e-a990-39a7686f4fe8" providerId="ADAL" clId="{1A97C4E3-68A5-44D8-9447-70164E7C9525}" dt="2017-11-05T11:41:56.204" v="2386" actId="2696"/>
        <pc:sldMkLst>
          <pc:docMk/>
          <pc:sldMk cId="3792477288" sldId="266"/>
        </pc:sldMkLst>
        <pc:spChg chg="mod">
          <ac:chgData name="Rigel Wang" userId="867ce034-3474-4b9e-a990-39a7686f4fe8" providerId="ADAL" clId="{1A97C4E3-68A5-44D8-9447-70164E7C9525}" dt="2017-11-05T11:08:06.932" v="2249" actId="20577"/>
          <ac:spMkLst>
            <pc:docMk/>
            <pc:sldMk cId="3792477288" sldId="266"/>
            <ac:spMk id="2" creationId="{AB6BC825-C2C8-4875-BEE7-1D036D74399C}"/>
          </ac:spMkLst>
        </pc:spChg>
        <pc:spChg chg="mod">
          <ac:chgData name="Rigel Wang" userId="867ce034-3474-4b9e-a990-39a7686f4fe8" providerId="ADAL" clId="{1A97C4E3-68A5-44D8-9447-70164E7C9525}" dt="2017-11-05T10:37:45.923" v="2136" actId="20577"/>
          <ac:spMkLst>
            <pc:docMk/>
            <pc:sldMk cId="3792477288" sldId="266"/>
            <ac:spMk id="3" creationId="{F610FAB5-61A9-43F9-81AD-D9D114BEB583}"/>
          </ac:spMkLst>
        </pc:spChg>
      </pc:sldChg>
      <pc:sldChg chg="addSp delSp modSp add setBg">
        <pc:chgData name="Rigel Wang" userId="867ce034-3474-4b9e-a990-39a7686f4fe8" providerId="ADAL" clId="{1A97C4E3-68A5-44D8-9447-70164E7C9525}" dt="2017-11-05T11:11:12.723" v="2283" actId="404"/>
        <pc:sldMkLst>
          <pc:docMk/>
          <pc:sldMk cId="2653127229" sldId="267"/>
        </pc:sldMkLst>
        <pc:spChg chg="del">
          <ac:chgData name="Rigel Wang" userId="867ce034-3474-4b9e-a990-39a7686f4fe8" providerId="ADAL" clId="{1A97C4E3-68A5-44D8-9447-70164E7C9525}" dt="2017-11-05T11:09:24.818" v="2265" actId="404"/>
          <ac:spMkLst>
            <pc:docMk/>
            <pc:sldMk cId="2653127229" sldId="267"/>
            <ac:spMk id="2" creationId="{C4B20AAE-DAD8-4FB4-9CAB-5B626CEFE59C}"/>
          </ac:spMkLst>
        </pc:spChg>
        <pc:spChg chg="del">
          <ac:chgData name="Rigel Wang" userId="867ce034-3474-4b9e-a990-39a7686f4fe8" providerId="ADAL" clId="{1A97C4E3-68A5-44D8-9447-70164E7C9525}" dt="2017-11-05T11:09:24.818" v="2265" actId="404"/>
          <ac:spMkLst>
            <pc:docMk/>
            <pc:sldMk cId="2653127229" sldId="267"/>
            <ac:spMk id="3" creationId="{6A463209-F849-4EC8-80B5-54087B073D06}"/>
          </ac:spMkLst>
        </pc:spChg>
        <pc:spChg chg="add mod">
          <ac:chgData name="Rigel Wang" userId="867ce034-3474-4b9e-a990-39a7686f4fe8" providerId="ADAL" clId="{1A97C4E3-68A5-44D8-9447-70164E7C9525}" dt="2017-11-05T11:11:12.723" v="2283" actId="404"/>
          <ac:spMkLst>
            <pc:docMk/>
            <pc:sldMk cId="2653127229" sldId="267"/>
            <ac:spMk id="4" creationId="{0B04CE71-C624-4D5C-B374-A5B081469272}"/>
          </ac:spMkLst>
        </pc:spChg>
        <pc:spChg chg="add mod">
          <ac:chgData name="Rigel Wang" userId="867ce034-3474-4b9e-a990-39a7686f4fe8" providerId="ADAL" clId="{1A97C4E3-68A5-44D8-9447-70164E7C9525}" dt="2017-11-05T11:09:24.818" v="2265" actId="404"/>
          <ac:spMkLst>
            <pc:docMk/>
            <pc:sldMk cId="2653127229" sldId="267"/>
            <ac:spMk id="5" creationId="{E836FB69-0D26-4E84-B5F8-045AA66C4B0E}"/>
          </ac:spMkLst>
        </pc:spChg>
      </pc:sldChg>
      <pc:sldChg chg="add del">
        <pc:chgData name="Rigel Wang" userId="867ce034-3474-4b9e-a990-39a7686f4fe8" providerId="ADAL" clId="{1A97C4E3-68A5-44D8-9447-70164E7C9525}" dt="2017-11-05T11:11:50.872" v="2285" actId="2696"/>
        <pc:sldMkLst>
          <pc:docMk/>
          <pc:sldMk cId="310133421" sldId="268"/>
        </pc:sldMkLst>
      </pc:sldChg>
      <pc:sldChg chg="addSp delSp modSp add setBg">
        <pc:chgData name="Rigel Wang" userId="867ce034-3474-4b9e-a990-39a7686f4fe8" providerId="ADAL" clId="{1A97C4E3-68A5-44D8-9447-70164E7C9525}" dt="2017-11-05T11:12:26.371" v="2291" actId="167"/>
        <pc:sldMkLst>
          <pc:docMk/>
          <pc:sldMk cId="3605256011" sldId="268"/>
        </pc:sldMkLst>
        <pc:spChg chg="add mod">
          <ac:chgData name="Rigel Wang" userId="867ce034-3474-4b9e-a990-39a7686f4fe8" providerId="ADAL" clId="{1A97C4E3-68A5-44D8-9447-70164E7C9525}" dt="2017-11-05T11:12:07.047" v="2288" actId="167"/>
          <ac:spMkLst>
            <pc:docMk/>
            <pc:sldMk cId="3605256011" sldId="268"/>
            <ac:spMk id="2" creationId="{253F50E4-5EA8-4DFD-9B57-6E691326F6BE}"/>
          </ac:spMkLst>
        </pc:spChg>
        <pc:spChg chg="mod">
          <ac:chgData name="Rigel Wang" userId="867ce034-3474-4b9e-a990-39a7686f4fe8" providerId="ADAL" clId="{1A97C4E3-68A5-44D8-9447-70164E7C9525}" dt="2017-11-05T11:12:26.371" v="2291" actId="167"/>
          <ac:spMkLst>
            <pc:docMk/>
            <pc:sldMk cId="3605256011" sldId="268"/>
            <ac:spMk id="4" creationId="{0B04CE71-C624-4D5C-B374-A5B081469272}"/>
          </ac:spMkLst>
        </pc:spChg>
        <pc:spChg chg="del">
          <ac:chgData name="Rigel Wang" userId="867ce034-3474-4b9e-a990-39a7686f4fe8" providerId="ADAL" clId="{1A97C4E3-68A5-44D8-9447-70164E7C9525}" dt="2017-11-05T11:12:07.047" v="2288" actId="167"/>
          <ac:spMkLst>
            <pc:docMk/>
            <pc:sldMk cId="3605256011" sldId="268"/>
            <ac:spMk id="5" creationId="{E836FB69-0D26-4E84-B5F8-045AA66C4B0E}"/>
          </ac:spMkLst>
        </pc:spChg>
      </pc:sldChg>
      <pc:sldChg chg="addSp delSp modSp add">
        <pc:chgData name="Rigel Wang" userId="867ce034-3474-4b9e-a990-39a7686f4fe8" providerId="ADAL" clId="{1A97C4E3-68A5-44D8-9447-70164E7C9525}" dt="2017-11-09T11:11:16.576" v="5124" actId="167"/>
        <pc:sldMkLst>
          <pc:docMk/>
          <pc:sldMk cId="3950443" sldId="269"/>
        </pc:sldMkLst>
        <pc:spChg chg="mod">
          <ac:chgData name="Rigel Wang" userId="867ce034-3474-4b9e-a990-39a7686f4fe8" providerId="ADAL" clId="{1A97C4E3-68A5-44D8-9447-70164E7C9525}" dt="2017-11-09T11:11:16.576" v="5124" actId="167"/>
          <ac:spMkLst>
            <pc:docMk/>
            <pc:sldMk cId="3950443" sldId="269"/>
            <ac:spMk id="2" creationId="{FA210A29-E409-4D37-A657-FCBE1C13DC8C}"/>
          </ac:spMkLst>
        </pc:spChg>
        <pc:spChg chg="del">
          <ac:chgData name="Rigel Wang" userId="867ce034-3474-4b9e-a990-39a7686f4fe8" providerId="ADAL" clId="{1A97C4E3-68A5-44D8-9447-70164E7C9525}" dt="2017-11-05T11:38:09.567" v="2318" actId="14100"/>
          <ac:spMkLst>
            <pc:docMk/>
            <pc:sldMk cId="3950443" sldId="269"/>
            <ac:spMk id="3" creationId="{8A367463-A134-4932-9A41-BC6F27F5C2AA}"/>
          </ac:spMkLst>
        </pc:spChg>
        <pc:spChg chg="add del mod">
          <ac:chgData name="Rigel Wang" userId="867ce034-3474-4b9e-a990-39a7686f4fe8" providerId="ADAL" clId="{1A97C4E3-68A5-44D8-9447-70164E7C9525}" dt="2017-11-05T11:39:47.286" v="2359" actId="14100"/>
          <ac:spMkLst>
            <pc:docMk/>
            <pc:sldMk cId="3950443" sldId="269"/>
            <ac:spMk id="11" creationId="{692A08AF-92F5-41F2-9543-F0B396AB3B7B}"/>
          </ac:spMkLst>
        </pc:spChg>
        <pc:picChg chg="add del mod">
          <ac:chgData name="Rigel Wang" userId="867ce034-3474-4b9e-a990-39a7686f4fe8" providerId="ADAL" clId="{1A97C4E3-68A5-44D8-9447-70164E7C9525}" dt="2017-11-05T11:39:45.784" v="2358" actId="478"/>
          <ac:picMkLst>
            <pc:docMk/>
            <pc:sldMk cId="3950443" sldId="269"/>
            <ac:picMk id="5" creationId="{32D83A8A-5B19-45C3-8A54-DA8F4691F6E6}"/>
          </ac:picMkLst>
        </pc:picChg>
        <pc:picChg chg="add del mod">
          <ac:chgData name="Rigel Wang" userId="867ce034-3474-4b9e-a990-39a7686f4fe8" providerId="ADAL" clId="{1A97C4E3-68A5-44D8-9447-70164E7C9525}" dt="2017-11-05T11:39:42.824" v="2355" actId="478"/>
          <ac:picMkLst>
            <pc:docMk/>
            <pc:sldMk cId="3950443" sldId="269"/>
            <ac:picMk id="7" creationId="{9AE9D34C-84FD-47FB-A6AA-338BFCBB1B7A}"/>
          </ac:picMkLst>
        </pc:picChg>
        <pc:picChg chg="add del mod">
          <ac:chgData name="Rigel Wang" userId="867ce034-3474-4b9e-a990-39a7686f4fe8" providerId="ADAL" clId="{1A97C4E3-68A5-44D8-9447-70164E7C9525}" dt="2017-11-05T11:39:44.334" v="2357" actId="14100"/>
          <ac:picMkLst>
            <pc:docMk/>
            <pc:sldMk cId="3950443" sldId="269"/>
            <ac:picMk id="9" creationId="{2C5F7BA2-0B0D-41D9-A1B8-AC76C13C7078}"/>
          </ac:picMkLst>
        </pc:picChg>
        <pc:picChg chg="add mod">
          <ac:chgData name="Rigel Wang" userId="867ce034-3474-4b9e-a990-39a7686f4fe8" providerId="ADAL" clId="{1A97C4E3-68A5-44D8-9447-70164E7C9525}" dt="2017-11-05T12:01:10.103" v="2530" actId="14100"/>
          <ac:picMkLst>
            <pc:docMk/>
            <pc:sldMk cId="3950443" sldId="269"/>
            <ac:picMk id="13" creationId="{4075AE23-A097-49F8-9319-54375DEEEB5E}"/>
          </ac:picMkLst>
        </pc:picChg>
      </pc:sldChg>
      <pc:sldChg chg="addSp delSp modSp add">
        <pc:chgData name="Rigel Wang" userId="867ce034-3474-4b9e-a990-39a7686f4fe8" providerId="ADAL" clId="{1A97C4E3-68A5-44D8-9447-70164E7C9525}" dt="2017-11-05T12:10:04.999" v="2654" actId="20577"/>
        <pc:sldMkLst>
          <pc:docMk/>
          <pc:sldMk cId="481263788" sldId="270"/>
        </pc:sldMkLst>
        <pc:spChg chg="del">
          <ac:chgData name="Rigel Wang" userId="867ce034-3474-4b9e-a990-39a7686f4fe8" providerId="ADAL" clId="{1A97C4E3-68A5-44D8-9447-70164E7C9525}" dt="2017-11-05T12:09:36.719" v="2620" actId="20577"/>
          <ac:spMkLst>
            <pc:docMk/>
            <pc:sldMk cId="481263788" sldId="270"/>
            <ac:spMk id="2" creationId="{8C8B3F58-7410-4029-B482-14AD8ACB94F4}"/>
          </ac:spMkLst>
        </pc:spChg>
        <pc:spChg chg="del">
          <ac:chgData name="Rigel Wang" userId="867ce034-3474-4b9e-a990-39a7686f4fe8" providerId="ADAL" clId="{1A97C4E3-68A5-44D8-9447-70164E7C9525}" dt="2017-11-05T12:09:36.719" v="2620" actId="20577"/>
          <ac:spMkLst>
            <pc:docMk/>
            <pc:sldMk cId="481263788" sldId="270"/>
            <ac:spMk id="3" creationId="{1B63087C-7618-4464-8150-441A7ACF84C9}"/>
          </ac:spMkLst>
        </pc:spChg>
        <pc:spChg chg="add mod">
          <ac:chgData name="Rigel Wang" userId="867ce034-3474-4b9e-a990-39a7686f4fe8" providerId="ADAL" clId="{1A97C4E3-68A5-44D8-9447-70164E7C9525}" dt="2017-11-05T12:10:04.999" v="2654" actId="20577"/>
          <ac:spMkLst>
            <pc:docMk/>
            <pc:sldMk cId="481263788" sldId="270"/>
            <ac:spMk id="4" creationId="{1BCEE258-25A0-4F66-87C1-5CECBA479775}"/>
          </ac:spMkLst>
        </pc:spChg>
        <pc:spChg chg="add del mod">
          <ac:chgData name="Rigel Wang" userId="867ce034-3474-4b9e-a990-39a7686f4fe8" providerId="ADAL" clId="{1A97C4E3-68A5-44D8-9447-70164E7C9525}" dt="2017-11-05T12:09:44.758" v="2621" actId="20577"/>
          <ac:spMkLst>
            <pc:docMk/>
            <pc:sldMk cId="481263788" sldId="270"/>
            <ac:spMk id="5" creationId="{B27F0FEA-E811-439F-B4F2-03D3BAE017A6}"/>
          </ac:spMkLst>
        </pc:spChg>
        <pc:picChg chg="add mod">
          <ac:chgData name="Rigel Wang" userId="867ce034-3474-4b9e-a990-39a7686f4fe8" providerId="ADAL" clId="{1A97C4E3-68A5-44D8-9447-70164E7C9525}" dt="2017-11-05T12:09:50.048" v="2624" actId="1076"/>
          <ac:picMkLst>
            <pc:docMk/>
            <pc:sldMk cId="481263788" sldId="270"/>
            <ac:picMk id="7" creationId="{6D7F6743-DE19-4038-ABC8-1E6CAD061499}"/>
          </ac:picMkLst>
        </pc:picChg>
      </pc:sldChg>
      <pc:sldChg chg="addSp delSp modSp add">
        <pc:chgData name="Rigel Wang" userId="867ce034-3474-4b9e-a990-39a7686f4fe8" providerId="ADAL" clId="{1A97C4E3-68A5-44D8-9447-70164E7C9525}" dt="2017-11-09T11:03:14.290" v="4979" actId="1076"/>
        <pc:sldMkLst>
          <pc:docMk/>
          <pc:sldMk cId="2890404302" sldId="271"/>
        </pc:sldMkLst>
        <pc:spChg chg="del">
          <ac:chgData name="Rigel Wang" userId="867ce034-3474-4b9e-a990-39a7686f4fe8" providerId="ADAL" clId="{1A97C4E3-68A5-44D8-9447-70164E7C9525}" dt="2017-11-05T12:11:07.375" v="2703" actId="20577"/>
          <ac:spMkLst>
            <pc:docMk/>
            <pc:sldMk cId="2890404302" sldId="271"/>
            <ac:spMk id="2" creationId="{CF001C70-BAE9-4EA0-BBB3-D94C206AADE5}"/>
          </ac:spMkLst>
        </pc:spChg>
        <pc:spChg chg="del">
          <ac:chgData name="Rigel Wang" userId="867ce034-3474-4b9e-a990-39a7686f4fe8" providerId="ADAL" clId="{1A97C4E3-68A5-44D8-9447-70164E7C9525}" dt="2017-11-05T12:11:07.375" v="2703" actId="20577"/>
          <ac:spMkLst>
            <pc:docMk/>
            <pc:sldMk cId="2890404302" sldId="271"/>
            <ac:spMk id="3" creationId="{63D260AF-FFE0-40EA-B53B-1AE2215D5A54}"/>
          </ac:spMkLst>
        </pc:spChg>
        <pc:spChg chg="add mod">
          <ac:chgData name="Rigel Wang" userId="867ce034-3474-4b9e-a990-39a7686f4fe8" providerId="ADAL" clId="{1A97C4E3-68A5-44D8-9447-70164E7C9525}" dt="2017-11-05T12:14:16.884" v="2778" actId="20577"/>
          <ac:spMkLst>
            <pc:docMk/>
            <pc:sldMk cId="2890404302" sldId="271"/>
            <ac:spMk id="4" creationId="{4CD492D1-E07B-4FE0-8329-59BE6553B9D7}"/>
          </ac:spMkLst>
        </pc:spChg>
        <pc:spChg chg="add del mod">
          <ac:chgData name="Rigel Wang" userId="867ce034-3474-4b9e-a990-39a7686f4fe8" providerId="ADAL" clId="{1A97C4E3-68A5-44D8-9447-70164E7C9525}" dt="2017-11-05T12:11:14.024" v="2704" actId="20577"/>
          <ac:spMkLst>
            <pc:docMk/>
            <pc:sldMk cId="2890404302" sldId="271"/>
            <ac:spMk id="5" creationId="{F73F9212-5500-43E8-B752-43CBDD46AC82}"/>
          </ac:spMkLst>
        </pc:spChg>
        <pc:spChg chg="add mod">
          <ac:chgData name="Rigel Wang" userId="867ce034-3474-4b9e-a990-39a7686f4fe8" providerId="ADAL" clId="{1A97C4E3-68A5-44D8-9447-70164E7C9525}" dt="2017-11-09T10:56:53.059" v="4865" actId="1076"/>
          <ac:spMkLst>
            <pc:docMk/>
            <pc:sldMk cId="2890404302" sldId="271"/>
            <ac:spMk id="8" creationId="{1EC67775-9574-4190-A4AC-D71EE2E5E858}"/>
          </ac:spMkLst>
        </pc:spChg>
        <pc:picChg chg="add mod">
          <ac:chgData name="Rigel Wang" userId="867ce034-3474-4b9e-a990-39a7686f4fe8" providerId="ADAL" clId="{1A97C4E3-68A5-44D8-9447-70164E7C9525}" dt="2017-11-09T10:57:03.163" v="4882" actId="1036"/>
          <ac:picMkLst>
            <pc:docMk/>
            <pc:sldMk cId="2890404302" sldId="271"/>
            <ac:picMk id="7" creationId="{1E106C82-3BAF-47A5-8919-D3237965C37D}"/>
          </ac:picMkLst>
        </pc:picChg>
        <pc:picChg chg="add mod">
          <ac:chgData name="Rigel Wang" userId="867ce034-3474-4b9e-a990-39a7686f4fe8" providerId="ADAL" clId="{1A97C4E3-68A5-44D8-9447-70164E7C9525}" dt="2017-11-09T11:03:08.947" v="4976" actId="1076"/>
          <ac:picMkLst>
            <pc:docMk/>
            <pc:sldMk cId="2890404302" sldId="271"/>
            <ac:picMk id="9" creationId="{8C66FDE8-B0F6-4D45-B355-770188A69553}"/>
          </ac:picMkLst>
        </pc:picChg>
        <pc:picChg chg="add mod">
          <ac:chgData name="Rigel Wang" userId="867ce034-3474-4b9e-a990-39a7686f4fe8" providerId="ADAL" clId="{1A97C4E3-68A5-44D8-9447-70164E7C9525}" dt="2017-11-09T11:03:14.290" v="4979" actId="1076"/>
          <ac:picMkLst>
            <pc:docMk/>
            <pc:sldMk cId="2890404302" sldId="271"/>
            <ac:picMk id="10" creationId="{C4064C6F-2EA4-4FDC-B980-C1E330FE3CC5}"/>
          </ac:picMkLst>
        </pc:picChg>
        <pc:picChg chg="add del mod">
          <ac:chgData name="Rigel Wang" userId="867ce034-3474-4b9e-a990-39a7686f4fe8" providerId="ADAL" clId="{1A97C4E3-68A5-44D8-9447-70164E7C9525}" dt="2017-11-09T11:03:05.187" v="4975" actId="478"/>
          <ac:picMkLst>
            <pc:docMk/>
            <pc:sldMk cId="2890404302" sldId="271"/>
            <ac:picMk id="11" creationId="{4F513700-1AD7-4E51-AC96-B7037141C294}"/>
          </ac:picMkLst>
        </pc:picChg>
        <pc:cxnChg chg="add mod">
          <ac:chgData name="Rigel Wang" userId="867ce034-3474-4b9e-a990-39a7686f4fe8" providerId="ADAL" clId="{1A97C4E3-68A5-44D8-9447-70164E7C9525}" dt="2017-11-09T10:57:03.163" v="4882" actId="1036"/>
          <ac:cxnSpMkLst>
            <pc:docMk/>
            <pc:sldMk cId="2890404302" sldId="271"/>
            <ac:cxnSpMk id="3" creationId="{5163E878-11A8-4CA7-932E-F8D8DF6CE38F}"/>
          </ac:cxnSpMkLst>
        </pc:cxnChg>
        <pc:cxnChg chg="add mod">
          <ac:chgData name="Rigel Wang" userId="867ce034-3474-4b9e-a990-39a7686f4fe8" providerId="ADAL" clId="{1A97C4E3-68A5-44D8-9447-70164E7C9525}" dt="2017-11-09T10:57:03.163" v="4882" actId="1036"/>
          <ac:cxnSpMkLst>
            <pc:docMk/>
            <pc:sldMk cId="2890404302" sldId="271"/>
            <ac:cxnSpMk id="6" creationId="{C8288D37-F40A-4A82-8AA3-DD659537FEE8}"/>
          </ac:cxnSpMkLst>
        </pc:cxnChg>
      </pc:sldChg>
      <pc:sldChg chg="addSp delSp modSp add ord">
        <pc:chgData name="Rigel Wang" userId="867ce034-3474-4b9e-a990-39a7686f4fe8" providerId="ADAL" clId="{1A97C4E3-68A5-44D8-9447-70164E7C9525}" dt="2017-11-09T10:51:09.786" v="4841" actId="1076"/>
        <pc:sldMkLst>
          <pc:docMk/>
          <pc:sldMk cId="887667165" sldId="272"/>
        </pc:sldMkLst>
        <pc:spChg chg="mod">
          <ac:chgData name="Rigel Wang" userId="867ce034-3474-4b9e-a990-39a7686f4fe8" providerId="ADAL" clId="{1A97C4E3-68A5-44D8-9447-70164E7C9525}" dt="2017-11-05T12:23:33.536" v="3447" actId="20577"/>
          <ac:spMkLst>
            <pc:docMk/>
            <pc:sldMk cId="887667165" sldId="272"/>
            <ac:spMk id="2" creationId="{1A42F2A2-718F-46F0-BA2C-8E49B0D94494}"/>
          </ac:spMkLst>
        </pc:spChg>
        <pc:spChg chg="del">
          <ac:chgData name="Rigel Wang" userId="867ce034-3474-4b9e-a990-39a7686f4fe8" providerId="ADAL" clId="{1A97C4E3-68A5-44D8-9447-70164E7C9525}" dt="2017-11-05T12:22:32.749" v="3398" actId="1076"/>
          <ac:spMkLst>
            <pc:docMk/>
            <pc:sldMk cId="887667165" sldId="272"/>
            <ac:spMk id="3" creationId="{22D1EA11-C77A-402D-BD2D-032DEEBE359D}"/>
          </ac:spMkLst>
        </pc:spChg>
        <pc:spChg chg="add del mod">
          <ac:chgData name="Rigel Wang" userId="867ce034-3474-4b9e-a990-39a7686f4fe8" providerId="ADAL" clId="{1A97C4E3-68A5-44D8-9447-70164E7C9525}" dt="2017-11-05T12:22:51.412" v="3404" actId="1076"/>
          <ac:spMkLst>
            <pc:docMk/>
            <pc:sldMk cId="887667165" sldId="272"/>
            <ac:spMk id="5" creationId="{CAD0E4B6-FD43-49F3-A258-4DC0D1BB2FDF}"/>
          </ac:spMkLst>
        </pc:spChg>
        <pc:spChg chg="add mod">
          <ac:chgData name="Rigel Wang" userId="867ce034-3474-4b9e-a990-39a7686f4fe8" providerId="ADAL" clId="{1A97C4E3-68A5-44D8-9447-70164E7C9525}" dt="2017-11-09T10:29:40.760" v="4377" actId="20577"/>
          <ac:spMkLst>
            <pc:docMk/>
            <pc:sldMk cId="887667165" sldId="272"/>
            <ac:spMk id="7" creationId="{93EF8AE0-DF18-48A4-B1FE-8A4A4ED9C49E}"/>
          </ac:spMkLst>
        </pc:spChg>
        <pc:picChg chg="add mod">
          <ac:chgData name="Rigel Wang" userId="867ce034-3474-4b9e-a990-39a7686f4fe8" providerId="ADAL" clId="{1A97C4E3-68A5-44D8-9447-70164E7C9525}" dt="2017-11-09T10:51:09.786" v="4841" actId="1076"/>
          <ac:picMkLst>
            <pc:docMk/>
            <pc:sldMk cId="887667165" sldId="272"/>
            <ac:picMk id="3" creationId="{331D4999-9455-4A98-B774-E81312E17729}"/>
          </ac:picMkLst>
        </pc:picChg>
        <pc:picChg chg="add del mod">
          <ac:chgData name="Rigel Wang" userId="867ce034-3474-4b9e-a990-39a7686f4fe8" providerId="ADAL" clId="{1A97C4E3-68A5-44D8-9447-70164E7C9525}" dt="2017-11-05T12:22:46.136" v="3402" actId="1076"/>
          <ac:picMkLst>
            <pc:docMk/>
            <pc:sldMk cId="887667165" sldId="272"/>
            <ac:picMk id="4" creationId="{6188A430-EEDB-45B8-827E-281692C3901B}"/>
          </ac:picMkLst>
        </pc:picChg>
        <pc:picChg chg="add mod">
          <ac:chgData name="Rigel Wang" userId="867ce034-3474-4b9e-a990-39a7686f4fe8" providerId="ADAL" clId="{1A97C4E3-68A5-44D8-9447-70164E7C9525}" dt="2017-11-05T12:50:02.958" v="3966" actId="1076"/>
          <ac:picMkLst>
            <pc:docMk/>
            <pc:sldMk cId="887667165" sldId="272"/>
            <ac:picMk id="6" creationId="{D54DEE3B-6B59-4E6F-B87B-39DBF1612E9D}"/>
          </ac:picMkLst>
        </pc:picChg>
        <pc:picChg chg="add mod">
          <ac:chgData name="Rigel Wang" userId="867ce034-3474-4b9e-a990-39a7686f4fe8" providerId="ADAL" clId="{1A97C4E3-68A5-44D8-9447-70164E7C9525}" dt="2017-11-09T10:50:57.364" v="4835" actId="1076"/>
          <ac:picMkLst>
            <pc:docMk/>
            <pc:sldMk cId="887667165" sldId="272"/>
            <ac:picMk id="8" creationId="{D8E05E8C-A241-40E8-A67E-1C9D34239709}"/>
          </ac:picMkLst>
        </pc:picChg>
      </pc:sldChg>
      <pc:sldChg chg="addSp delSp modSp add">
        <pc:chgData name="Rigel Wang" userId="867ce034-3474-4b9e-a990-39a7686f4fe8" providerId="ADAL" clId="{1A97C4E3-68A5-44D8-9447-70164E7C9525}" dt="2017-11-09T11:22:00.890" v="5866" actId="167"/>
        <pc:sldMkLst>
          <pc:docMk/>
          <pc:sldMk cId="3878291631" sldId="273"/>
        </pc:sldMkLst>
        <pc:spChg chg="mod">
          <ac:chgData name="Rigel Wang" userId="867ce034-3474-4b9e-a990-39a7686f4fe8" providerId="ADAL" clId="{1A97C4E3-68A5-44D8-9447-70164E7C9525}" dt="2017-11-05T12:51:26.822" v="4033" actId="20577"/>
          <ac:spMkLst>
            <pc:docMk/>
            <pc:sldMk cId="3878291631" sldId="273"/>
            <ac:spMk id="2" creationId="{658D0793-EBB0-4F32-BA9E-F7E5AD8CBBF2}"/>
          </ac:spMkLst>
        </pc:spChg>
        <pc:spChg chg="del">
          <ac:chgData name="Rigel Wang" userId="867ce034-3474-4b9e-a990-39a7686f4fe8" providerId="ADAL" clId="{1A97C4E3-68A5-44D8-9447-70164E7C9525}" dt="2017-11-05T12:49:11.994" v="3943" actId="478"/>
          <ac:spMkLst>
            <pc:docMk/>
            <pc:sldMk cId="3878291631" sldId="273"/>
            <ac:spMk id="3" creationId="{725DF511-6D65-4570-B08A-9E1DD760C371}"/>
          </ac:spMkLst>
        </pc:spChg>
        <pc:spChg chg="add mod">
          <ac:chgData name="Rigel Wang" userId="867ce034-3474-4b9e-a990-39a7686f4fe8" providerId="ADAL" clId="{1A97C4E3-68A5-44D8-9447-70164E7C9525}" dt="2017-11-09T11:20:23.780" v="5864" actId="167"/>
          <ac:spMkLst>
            <pc:docMk/>
            <pc:sldMk cId="3878291631" sldId="273"/>
            <ac:spMk id="3" creationId="{A834FA09-F869-44D5-BF08-0CDAE4A4F194}"/>
          </ac:spMkLst>
        </pc:spChg>
        <pc:spChg chg="add ord">
          <ac:chgData name="Rigel Wang" userId="867ce034-3474-4b9e-a990-39a7686f4fe8" providerId="ADAL" clId="{1A97C4E3-68A5-44D8-9447-70164E7C9525}" dt="2017-11-09T11:22:00.890" v="5866" actId="167"/>
          <ac:spMkLst>
            <pc:docMk/>
            <pc:sldMk cId="3878291631" sldId="273"/>
            <ac:spMk id="8" creationId="{B5D085A4-2E89-412A-BCD4-72F2DBB7B276}"/>
          </ac:spMkLst>
        </pc:spChg>
        <pc:spChg chg="add mod">
          <ac:chgData name="Rigel Wang" userId="867ce034-3474-4b9e-a990-39a7686f4fe8" providerId="ADAL" clId="{1A97C4E3-68A5-44D8-9447-70164E7C9525}" dt="2017-11-05T12:52:04.815" v="4111" actId="1076"/>
          <ac:spMkLst>
            <pc:docMk/>
            <pc:sldMk cId="3878291631" sldId="273"/>
            <ac:spMk id="9" creationId="{E94A7FAC-07E5-400D-ABD7-6A024DD7E9BD}"/>
          </ac:spMkLst>
        </pc:spChg>
        <pc:spChg chg="add mod">
          <ac:chgData name="Rigel Wang" userId="867ce034-3474-4b9e-a990-39a7686f4fe8" providerId="ADAL" clId="{1A97C4E3-68A5-44D8-9447-70164E7C9525}" dt="2017-11-05T12:52:12.221" v="4116" actId="1076"/>
          <ac:spMkLst>
            <pc:docMk/>
            <pc:sldMk cId="3878291631" sldId="273"/>
            <ac:spMk id="10" creationId="{ECAF3FB8-AB8F-4AB6-95A2-7C6CF16BAD23}"/>
          </ac:spMkLst>
        </pc:spChg>
        <pc:spChg chg="add del mod">
          <ac:chgData name="Rigel Wang" userId="867ce034-3474-4b9e-a990-39a7686f4fe8" providerId="ADAL" clId="{1A97C4E3-68A5-44D8-9447-70164E7C9525}" dt="2017-11-05T12:59:07.918" v="4177" actId="478"/>
          <ac:spMkLst>
            <pc:docMk/>
            <pc:sldMk cId="3878291631" sldId="273"/>
            <ac:spMk id="11" creationId="{3A2E7EC1-461C-4978-BF2A-FABD77C0B616}"/>
          </ac:spMkLst>
        </pc:spChg>
        <pc:picChg chg="add mod">
          <ac:chgData name="Rigel Wang" userId="867ce034-3474-4b9e-a990-39a7686f4fe8" providerId="ADAL" clId="{1A97C4E3-68A5-44D8-9447-70164E7C9525}" dt="2017-11-05T12:55:12.886" v="4121" actId="1038"/>
          <ac:picMkLst>
            <pc:docMk/>
            <pc:sldMk cId="3878291631" sldId="273"/>
            <ac:picMk id="5" creationId="{8E08008B-D914-466D-B20E-6EAF596F2806}"/>
          </ac:picMkLst>
        </pc:picChg>
        <pc:picChg chg="add mod">
          <ac:chgData name="Rigel Wang" userId="867ce034-3474-4b9e-a990-39a7686f4fe8" providerId="ADAL" clId="{1A97C4E3-68A5-44D8-9447-70164E7C9525}" dt="2017-11-05T12:51:31.798" v="4034" actId="1076"/>
          <ac:picMkLst>
            <pc:docMk/>
            <pc:sldMk cId="3878291631" sldId="273"/>
            <ac:picMk id="7" creationId="{554EE417-0260-47A6-AEA9-AC82BB10476B}"/>
          </ac:picMkLst>
        </pc:picChg>
        <pc:picChg chg="add del mod">
          <ac:chgData name="Rigel Wang" userId="867ce034-3474-4b9e-a990-39a7686f4fe8" providerId="ADAL" clId="{1A97C4E3-68A5-44D8-9447-70164E7C9525}" dt="2017-11-05T12:49:51.433" v="3959" actId="478"/>
          <ac:picMkLst>
            <pc:docMk/>
            <pc:sldMk cId="3878291631" sldId="273"/>
            <ac:picMk id="8" creationId="{17F90A76-2C35-4ED1-A59A-5F61DA55BCFC}"/>
          </ac:picMkLst>
        </pc:picChg>
      </pc:sldChg>
      <pc:sldChg chg="modSp add ord modTransition">
        <pc:chgData name="Rigel Wang" userId="867ce034-3474-4b9e-a990-39a7686f4fe8" providerId="ADAL" clId="{1A97C4E3-68A5-44D8-9447-70164E7C9525}" dt="2017-11-09T11:06:22.170" v="5043" actId="167"/>
        <pc:sldMkLst>
          <pc:docMk/>
          <pc:sldMk cId="4225300379" sldId="274"/>
        </pc:sldMkLst>
        <pc:spChg chg="mod">
          <ac:chgData name="Rigel Wang" userId="867ce034-3474-4b9e-a990-39a7686f4fe8" providerId="ADAL" clId="{1A97C4E3-68A5-44D8-9447-70164E7C9525}" dt="2017-11-09T11:04:28.715" v="5017" actId="20577"/>
          <ac:spMkLst>
            <pc:docMk/>
            <pc:sldMk cId="4225300379" sldId="274"/>
            <ac:spMk id="2" creationId="{B8745225-8194-41DE-96C9-E47A6163FCE5}"/>
          </ac:spMkLst>
        </pc:spChg>
        <pc:spChg chg="mod">
          <ac:chgData name="Rigel Wang" userId="867ce034-3474-4b9e-a990-39a7686f4fe8" providerId="ADAL" clId="{1A97C4E3-68A5-44D8-9447-70164E7C9525}" dt="2017-11-09T11:06:11.428" v="5041" actId="20577"/>
          <ac:spMkLst>
            <pc:docMk/>
            <pc:sldMk cId="4225300379" sldId="274"/>
            <ac:spMk id="3" creationId="{8E2EEECA-CE9C-4C41-9A6B-09841FAFD563}"/>
          </ac:spMkLst>
        </pc:spChg>
      </pc:sldChg>
      <pc:sldChg chg="addSp delSp modSp add del ord">
        <pc:chgData name="Rigel Wang" userId="867ce034-3474-4b9e-a990-39a7686f4fe8" providerId="ADAL" clId="{1A97C4E3-68A5-44D8-9447-70164E7C9525}" dt="2017-11-09T11:03:21.686" v="4982" actId="2696"/>
        <pc:sldMkLst>
          <pc:docMk/>
          <pc:sldMk cId="513701874" sldId="275"/>
        </pc:sldMkLst>
        <pc:spChg chg="del">
          <ac:chgData name="Rigel Wang" userId="867ce034-3474-4b9e-a990-39a7686f4fe8" providerId="ADAL" clId="{1A97C4E3-68A5-44D8-9447-70164E7C9525}" dt="2017-11-09T10:59:18.750" v="4884" actId="2696"/>
          <ac:spMkLst>
            <pc:docMk/>
            <pc:sldMk cId="513701874" sldId="275"/>
            <ac:spMk id="3" creationId="{EB50D2DC-ED52-417B-81F5-F9884CEBE4F1}"/>
          </ac:spMkLst>
        </pc:spChg>
        <pc:spChg chg="add mod">
          <ac:chgData name="Rigel Wang" userId="867ce034-3474-4b9e-a990-39a7686f4fe8" providerId="ADAL" clId="{1A97C4E3-68A5-44D8-9447-70164E7C9525}" dt="2017-11-09T11:01:36.883" v="4899" actId="20577"/>
          <ac:spMkLst>
            <pc:docMk/>
            <pc:sldMk cId="513701874" sldId="275"/>
            <ac:spMk id="8" creationId="{30E68888-018D-4547-9406-4E51DA0E6810}"/>
          </ac:spMkLst>
        </pc:spChg>
        <pc:spChg chg="add mod">
          <ac:chgData name="Rigel Wang" userId="867ce034-3474-4b9e-a990-39a7686f4fe8" providerId="ADAL" clId="{1A97C4E3-68A5-44D8-9447-70164E7C9525}" dt="2017-11-09T11:02:25.539" v="4968" actId="1076"/>
          <ac:spMkLst>
            <pc:docMk/>
            <pc:sldMk cId="513701874" sldId="275"/>
            <ac:spMk id="9" creationId="{B3F07A8A-3601-42A6-A22A-209E66383F85}"/>
          </ac:spMkLst>
        </pc:spChg>
        <pc:picChg chg="add mod">
          <ac:chgData name="Rigel Wang" userId="867ce034-3474-4b9e-a990-39a7686f4fe8" providerId="ADAL" clId="{1A97C4E3-68A5-44D8-9447-70164E7C9525}" dt="2017-11-09T11:02:27.499" v="4969" actId="14100"/>
          <ac:picMkLst>
            <pc:docMk/>
            <pc:sldMk cId="513701874" sldId="275"/>
            <ac:picMk id="5" creationId="{B92F3C41-4108-4527-810E-55D69180C113}"/>
          </ac:picMkLst>
        </pc:picChg>
        <pc:picChg chg="add mod">
          <ac:chgData name="Rigel Wang" userId="867ce034-3474-4b9e-a990-39a7686f4fe8" providerId="ADAL" clId="{1A97C4E3-68A5-44D8-9447-70164E7C9525}" dt="2017-11-09T11:02:31.146" v="4970" actId="14100"/>
          <ac:picMkLst>
            <pc:docMk/>
            <pc:sldMk cId="513701874" sldId="275"/>
            <ac:picMk id="7" creationId="{D0239748-2DFD-4EC7-85BD-223D4D0F8362}"/>
          </ac:picMkLst>
        </pc:picChg>
      </pc:sldChg>
      <pc:sldChg chg="addSp delSp modSp add">
        <pc:chgData name="Rigel Wang" userId="867ce034-3474-4b9e-a990-39a7686f4fe8" providerId="ADAL" clId="{1A97C4E3-68A5-44D8-9447-70164E7C9525}" dt="2017-11-09T11:12:39.632" v="5196" actId="167"/>
        <pc:sldMkLst>
          <pc:docMk/>
          <pc:sldMk cId="2369456106" sldId="275"/>
        </pc:sldMkLst>
        <pc:spChg chg="mod">
          <ac:chgData name="Rigel Wang" userId="867ce034-3474-4b9e-a990-39a7686f4fe8" providerId="ADAL" clId="{1A97C4E3-68A5-44D8-9447-70164E7C9525}" dt="2017-11-09T11:12:39.632" v="5196" actId="167"/>
          <ac:spMkLst>
            <pc:docMk/>
            <pc:sldMk cId="2369456106" sldId="275"/>
            <ac:spMk id="2" creationId="{685FFB13-8AA4-4C6A-B995-75C7270CD27C}"/>
          </ac:spMkLst>
        </pc:spChg>
        <pc:spChg chg="add del">
          <ac:chgData name="Rigel Wang" userId="867ce034-3474-4b9e-a990-39a7686f4fe8" providerId="ADAL" clId="{1A97C4E3-68A5-44D8-9447-70164E7C9525}" dt="2017-11-09T11:09:00.559" v="5078" actId="167"/>
          <ac:spMkLst>
            <pc:docMk/>
            <pc:sldMk cId="2369456106" sldId="275"/>
            <ac:spMk id="3" creationId="{6153DD93-20CA-4F04-B9BC-3CFA0CDA6C75}"/>
          </ac:spMkLst>
        </pc:spChg>
        <pc:spChg chg="add del">
          <ac:chgData name="Rigel Wang" userId="867ce034-3474-4b9e-a990-39a7686f4fe8" providerId="ADAL" clId="{1A97C4E3-68A5-44D8-9447-70164E7C9525}" dt="2017-11-09T11:08:25.092" v="5070" actId="167"/>
          <ac:spMkLst>
            <pc:docMk/>
            <pc:sldMk cId="2369456106" sldId="275"/>
            <ac:spMk id="4" creationId="{4388F05F-B256-4741-864E-865168702873}"/>
          </ac:spMkLst>
        </pc:spChg>
        <pc:spChg chg="add del mod">
          <ac:chgData name="Rigel Wang" userId="867ce034-3474-4b9e-a990-39a7686f4fe8" providerId="ADAL" clId="{1A97C4E3-68A5-44D8-9447-70164E7C9525}" dt="2017-11-09T11:08:30.460" v="5073" actId="167"/>
          <ac:spMkLst>
            <pc:docMk/>
            <pc:sldMk cId="2369456106" sldId="275"/>
            <ac:spMk id="5" creationId="{24F4B098-86FA-46A4-8512-1F311B1EDEEA}"/>
          </ac:spMkLst>
        </pc:spChg>
        <pc:spChg chg="add del mod">
          <ac:chgData name="Rigel Wang" userId="867ce034-3474-4b9e-a990-39a7686f4fe8" providerId="ADAL" clId="{1A97C4E3-68A5-44D8-9447-70164E7C9525}" dt="2017-11-09T11:09:50.971" v="5092" actId="167"/>
          <ac:spMkLst>
            <pc:docMk/>
            <pc:sldMk cId="2369456106" sldId="275"/>
            <ac:spMk id="6" creationId="{16FE5F04-E8D4-4630-8E6C-6C357227363E}"/>
          </ac:spMkLst>
        </pc:spChg>
        <pc:picChg chg="add mod">
          <ac:chgData name="Rigel Wang" userId="867ce034-3474-4b9e-a990-39a7686f4fe8" providerId="ADAL" clId="{1A97C4E3-68A5-44D8-9447-70164E7C9525}" dt="2017-11-09T11:09:38.162" v="5091" actId="1076"/>
          <ac:picMkLst>
            <pc:docMk/>
            <pc:sldMk cId="2369456106" sldId="275"/>
            <ac:picMk id="8" creationId="{1E9F6FF8-B0EE-48CC-8E0A-E26C609ECD0A}"/>
          </ac:picMkLst>
        </pc:picChg>
        <pc:picChg chg="add mod">
          <ac:chgData name="Rigel Wang" userId="867ce034-3474-4b9e-a990-39a7686f4fe8" providerId="ADAL" clId="{1A97C4E3-68A5-44D8-9447-70164E7C9525}" dt="2017-11-09T11:09:36.514" v="5090" actId="1076"/>
          <ac:picMkLst>
            <pc:docMk/>
            <pc:sldMk cId="2369456106" sldId="275"/>
            <ac:picMk id="9" creationId="{99A9822A-1987-476D-A844-15E4F319916F}"/>
          </ac:picMkLst>
        </pc:picChg>
      </pc:sldChg>
      <pc:sldChg chg="add del">
        <pc:chgData name="Rigel Wang" userId="867ce034-3474-4b9e-a990-39a7686f4fe8" providerId="ADAL" clId="{1A97C4E3-68A5-44D8-9447-70164E7C9525}" dt="2017-11-09T11:03:18.773" v="4981" actId="2696"/>
        <pc:sldMkLst>
          <pc:docMk/>
          <pc:sldMk cId="101865946" sldId="276"/>
        </pc:sldMkLst>
      </pc:sldChg>
      <pc:sldChg chg="addSp delSp modSp add del">
        <pc:chgData name="Rigel Wang" userId="867ce034-3474-4b9e-a990-39a7686f4fe8" providerId="ADAL" clId="{1A97C4E3-68A5-44D8-9447-70164E7C9525}" dt="2017-11-09T11:09:54.737" v="5093" actId="2696"/>
        <pc:sldMkLst>
          <pc:docMk/>
          <pc:sldMk cId="1780414506" sldId="276"/>
        </pc:sldMkLst>
        <pc:spChg chg="del">
          <ac:chgData name="Rigel Wang" userId="867ce034-3474-4b9e-a990-39a7686f4fe8" providerId="ADAL" clId="{1A97C4E3-68A5-44D8-9447-70164E7C9525}" dt="2017-11-09T11:08:54.556" v="5076" actId="2696"/>
          <ac:spMkLst>
            <pc:docMk/>
            <pc:sldMk cId="1780414506" sldId="276"/>
            <ac:spMk id="3" creationId="{AB79C14D-622C-473E-ADDF-7B8A5FD6E996}"/>
          </ac:spMkLst>
        </pc:spChg>
        <pc:spChg chg="add mod">
          <ac:chgData name="Rigel Wang" userId="867ce034-3474-4b9e-a990-39a7686f4fe8" providerId="ADAL" clId="{1A97C4E3-68A5-44D8-9447-70164E7C9525}" dt="2017-11-09T11:09:20.404" v="5082" actId="2696"/>
          <ac:spMkLst>
            <pc:docMk/>
            <pc:sldMk cId="1780414506" sldId="276"/>
            <ac:spMk id="6" creationId="{A8E5A58B-020A-4068-A7DE-D166C3BBBC7A}"/>
          </ac:spMkLst>
        </pc:spChg>
        <pc:picChg chg="add del mod">
          <ac:chgData name="Rigel Wang" userId="867ce034-3474-4b9e-a990-39a7686f4fe8" providerId="ADAL" clId="{1A97C4E3-68A5-44D8-9447-70164E7C9525}" dt="2017-11-09T11:09:20.404" v="5082" actId="2696"/>
          <ac:picMkLst>
            <pc:docMk/>
            <pc:sldMk cId="1780414506" sldId="276"/>
            <ac:picMk id="5" creationId="{ECDE859B-5D0E-4446-BB2C-BE6674BF434C}"/>
          </ac:picMkLst>
        </pc:picChg>
      </pc:sldChg>
      <pc:sldChg chg="addSp delSp modSp add setBg">
        <pc:chgData name="Rigel Wang" userId="867ce034-3474-4b9e-a990-39a7686f4fe8" providerId="ADAL" clId="{1A97C4E3-68A5-44D8-9447-70164E7C9525}" dt="2017-11-09T11:17:06.425" v="5624" actId="167"/>
        <pc:sldMkLst>
          <pc:docMk/>
          <pc:sldMk cId="3251582398" sldId="276"/>
        </pc:sldMkLst>
        <pc:spChg chg="del">
          <ac:chgData name="Rigel Wang" userId="867ce034-3474-4b9e-a990-39a7686f4fe8" providerId="ADAL" clId="{1A97C4E3-68A5-44D8-9447-70164E7C9525}" dt="2017-11-09T11:13:11.870" v="5212" actId="167"/>
          <ac:spMkLst>
            <pc:docMk/>
            <pc:sldMk cId="3251582398" sldId="276"/>
            <ac:spMk id="2" creationId="{02EF6C43-717D-4AAC-B9B7-CC42E290A3E1}"/>
          </ac:spMkLst>
        </pc:spChg>
        <pc:spChg chg="del mod">
          <ac:chgData name="Rigel Wang" userId="867ce034-3474-4b9e-a990-39a7686f4fe8" providerId="ADAL" clId="{1A97C4E3-68A5-44D8-9447-70164E7C9525}" dt="2017-11-09T11:13:11.870" v="5212" actId="167"/>
          <ac:spMkLst>
            <pc:docMk/>
            <pc:sldMk cId="3251582398" sldId="276"/>
            <ac:spMk id="3" creationId="{3EA141DC-2104-4C00-9417-B31EEB695E86}"/>
          </ac:spMkLst>
        </pc:spChg>
        <pc:spChg chg="add mod">
          <ac:chgData name="Rigel Wang" userId="867ce034-3474-4b9e-a990-39a7686f4fe8" providerId="ADAL" clId="{1A97C4E3-68A5-44D8-9447-70164E7C9525}" dt="2017-11-09T11:16:30.516" v="5589" actId="167"/>
          <ac:spMkLst>
            <pc:docMk/>
            <pc:sldMk cId="3251582398" sldId="276"/>
            <ac:spMk id="4" creationId="{E238B7C7-7E1F-4CC4-B6DF-A114C0517DA9}"/>
          </ac:spMkLst>
        </pc:spChg>
        <pc:spChg chg="add del mod">
          <ac:chgData name="Rigel Wang" userId="867ce034-3474-4b9e-a990-39a7686f4fe8" providerId="ADAL" clId="{1A97C4E3-68A5-44D8-9447-70164E7C9525}" dt="2017-11-09T11:15:09.002" v="5420" actId="478"/>
          <ac:spMkLst>
            <pc:docMk/>
            <pc:sldMk cId="3251582398" sldId="276"/>
            <ac:spMk id="5" creationId="{1E818540-3910-491C-ADF7-F4B147021049}"/>
          </ac:spMkLst>
        </pc:spChg>
        <pc:spChg chg="add mod">
          <ac:chgData name="Rigel Wang" userId="867ce034-3474-4b9e-a990-39a7686f4fe8" providerId="ADAL" clId="{1A97C4E3-68A5-44D8-9447-70164E7C9525}" dt="2017-11-09T11:17:06.425" v="5624" actId="167"/>
          <ac:spMkLst>
            <pc:docMk/>
            <pc:sldMk cId="3251582398" sldId="276"/>
            <ac:spMk id="6" creationId="{3577B940-4861-40C4-8B93-24DC6E2CCA0D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708FEF-880D-47A5-8093-05234F65EEF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168F52-024D-4C08-92BC-380E849417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267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68F52-024D-4C08-92BC-380E8494170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831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68F52-024D-4C08-92BC-380E8494170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0454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68F52-024D-4C08-92BC-380E8494170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025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68F52-024D-4C08-92BC-380E8494170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7398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/>
              <a:t>C</a:t>
            </a:r>
            <a:r>
              <a:rPr lang="zh-CN" altLang="en-US" dirty="0"/>
              <a:t>是惩罚系数，即对误差的宽容度。</a:t>
            </a:r>
            <a:r>
              <a:rPr lang="en-US" altLang="zh-CN" dirty="0"/>
              <a:t>c</a:t>
            </a:r>
            <a:r>
              <a:rPr lang="zh-CN" altLang="en-US" dirty="0"/>
              <a:t>越高，说明越不能容忍出现误差</a:t>
            </a:r>
            <a:r>
              <a:rPr lang="en-US" altLang="zh-CN" dirty="0"/>
              <a:t>,</a:t>
            </a:r>
            <a:r>
              <a:rPr lang="zh-CN" altLang="en-US" dirty="0"/>
              <a:t>容易过拟合。</a:t>
            </a:r>
            <a:r>
              <a:rPr lang="en-US" altLang="zh-CN" dirty="0"/>
              <a:t>C</a:t>
            </a:r>
            <a:r>
              <a:rPr lang="zh-CN" altLang="en-US" dirty="0"/>
              <a:t>越小，容易欠拟合。</a:t>
            </a:r>
            <a:r>
              <a:rPr lang="en-US" altLang="zh-CN" dirty="0"/>
              <a:t>C</a:t>
            </a:r>
            <a:r>
              <a:rPr lang="zh-CN" altLang="en-US" dirty="0"/>
              <a:t>过大或过小，泛化能力变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68F52-024D-4C08-92BC-380E8494170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84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矩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矩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jpg"/><Relationship Id="rId4" Type="http://schemas.openxmlformats.org/officeDocument/2006/relationships/image" Target="../media/image19.jpg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gi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Support Vector Machine in Classification 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Wang Ying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34AF236-5BE8-4147-9359-36387FCA1EFD}"/>
              </a:ext>
            </a:extLst>
          </p:cNvPr>
          <p:cNvSpPr txBox="1"/>
          <p:nvPr/>
        </p:nvSpPr>
        <p:spPr>
          <a:xfrm>
            <a:off x="1219200" y="1124744"/>
            <a:ext cx="2326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王颖 </a:t>
            </a:r>
            <a:r>
              <a:rPr lang="en-US" altLang="zh-CN" dirty="0"/>
              <a:t>201722090323</a:t>
            </a:r>
          </a:p>
          <a:p>
            <a:r>
              <a:rPr lang="zh-CN" altLang="en-US" dirty="0"/>
              <a:t>黄孙培 </a:t>
            </a:r>
            <a:r>
              <a:rPr lang="en-US" altLang="zh-CN"/>
              <a:t>201722090330</a:t>
            </a:r>
            <a:endParaRPr lang="en-US" altLang="zh-CN" dirty="0"/>
          </a:p>
        </p:txBody>
      </p:sp>
      <p:pic>
        <p:nvPicPr>
          <p:cNvPr id="6" name="图片 5" descr="图片包含 天空, 地图, 文字&#10;&#10;已生成极高可信度的说明">
            <a:extLst>
              <a:ext uri="{FF2B5EF4-FFF2-40B4-BE49-F238E27FC236}">
                <a16:creationId xmlns:a16="http://schemas.microsoft.com/office/drawing/2014/main" id="{6E4A9389-429D-4881-BDD1-276C21E607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174657"/>
            <a:ext cx="2662177" cy="1013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795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B04CE71-C624-4D5C-B374-A5B0814692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Data Visualization of 2 Dimension Dat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53F50E4-5EA8-4DFD-9B57-6E691326F6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52560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CD492D1-E07B-4FE0-8329-59BE6553B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ffect of Parameters in RBF-kernel</a:t>
            </a:r>
            <a:endParaRPr lang="zh-CN" altLang="en-US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1E106C82-3BAF-47A5-8919-D3237965C37D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183" y="1872420"/>
            <a:ext cx="4931466" cy="3716820"/>
          </a:xfr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C66FDE8-B0F6-4D45-B355-770188A695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564" y="1387227"/>
            <a:ext cx="3187935" cy="1803276"/>
          </a:xfrm>
          <a:prstGeom prst="rect">
            <a:avLst/>
          </a:prstGeom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5163E878-11A8-4CA7-932E-F8D8DF6CE38F}"/>
              </a:ext>
            </a:extLst>
          </p:cNvPr>
          <p:cNvCxnSpPr>
            <a:stCxn id="7" idx="0"/>
            <a:endCxn id="7" idx="2"/>
          </p:cNvCxnSpPr>
          <p:nvPr/>
        </p:nvCxnSpPr>
        <p:spPr>
          <a:xfrm>
            <a:off x="2753916" y="1872420"/>
            <a:ext cx="0" cy="37168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C8288D37-F40A-4A82-8AA3-DD659537FEE8}"/>
              </a:ext>
            </a:extLst>
          </p:cNvPr>
          <p:cNvCxnSpPr>
            <a:stCxn id="7" idx="1"/>
            <a:endCxn id="7" idx="3"/>
          </p:cNvCxnSpPr>
          <p:nvPr/>
        </p:nvCxnSpPr>
        <p:spPr>
          <a:xfrm>
            <a:off x="288183" y="3730830"/>
            <a:ext cx="49314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1EC67775-9574-4190-A4AC-D71EE2E5E858}"/>
              </a:ext>
            </a:extLst>
          </p:cNvPr>
          <p:cNvSpPr txBox="1"/>
          <p:nvPr/>
        </p:nvSpPr>
        <p:spPr>
          <a:xfrm>
            <a:off x="3937050" y="1147727"/>
            <a:ext cx="1269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 &amp; gamma</a:t>
            </a:r>
            <a:endParaRPr lang="zh-CN" altLang="en-US" dirty="0"/>
          </a:p>
        </p:txBody>
      </p:sp>
      <p:pic>
        <p:nvPicPr>
          <p:cNvPr id="10" name="内容占位符 4" descr="图片包含 文字&#10;&#10;已生成高可信度的说明">
            <a:extLst>
              <a:ext uri="{FF2B5EF4-FFF2-40B4-BE49-F238E27FC236}">
                <a16:creationId xmlns:a16="http://schemas.microsoft.com/office/drawing/2014/main" id="{C4064C6F-2EA4-4FDC-B980-C1E330FE3C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4699" y="4050298"/>
            <a:ext cx="3741664" cy="1396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4043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EEABA-B2C0-4109-ACC1-D7AAA66AD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ta Visualization of 2 Dimension Data</a:t>
            </a:r>
            <a:endParaRPr lang="zh-CN" altLang="en-US" dirty="0"/>
          </a:p>
        </p:txBody>
      </p:sp>
      <p:pic>
        <p:nvPicPr>
          <p:cNvPr id="5" name="内容占位符 4" descr="图片包含 文字, 地图&#10;&#10;已生成极高可信度的说明">
            <a:extLst>
              <a:ext uri="{FF2B5EF4-FFF2-40B4-BE49-F238E27FC236}">
                <a16:creationId xmlns:a16="http://schemas.microsoft.com/office/drawing/2014/main" id="{26C5DF5D-55DA-4612-9C66-CE6205467968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340769"/>
            <a:ext cx="4635659" cy="4104455"/>
          </a:xfrm>
        </p:spPr>
      </p:pic>
      <p:pic>
        <p:nvPicPr>
          <p:cNvPr id="7" name="图片 6" descr="图片包含 文字, 地图&#10;&#10;已生成极高可信度的说明">
            <a:extLst>
              <a:ext uri="{FF2B5EF4-FFF2-40B4-BE49-F238E27FC236}">
                <a16:creationId xmlns:a16="http://schemas.microsoft.com/office/drawing/2014/main" id="{9204D22B-14D0-4A9B-A75C-3799013D0D8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4"/>
          <a:stretch/>
        </p:blipFill>
        <p:spPr>
          <a:xfrm>
            <a:off x="4355976" y="1628800"/>
            <a:ext cx="4592782" cy="3816424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1C28227-8FB8-4989-8457-B47963D89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37816"/>
              </p:ext>
            </p:extLst>
          </p:nvPr>
        </p:nvGraphicFramePr>
        <p:xfrm>
          <a:off x="1500949" y="5285349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218960" imgH="457200" progId="Equation.DSMT4">
                  <p:embed/>
                </p:oleObj>
              </mc:Choice>
              <mc:Fallback>
                <p:oleObj name="Equation" r:id="rId6" imgW="1218960" imgH="457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1C28227-8FB8-4989-8457-B47963D89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0949" y="5285349"/>
                        <a:ext cx="121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CD21149-8449-4370-9F41-E9990B8E1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45224"/>
              </p:ext>
            </p:extLst>
          </p:nvPr>
        </p:nvGraphicFramePr>
        <p:xfrm>
          <a:off x="5369667" y="5157193"/>
          <a:ext cx="256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2565360" imgH="914400" progId="Equation.DSMT4">
                  <p:embed/>
                </p:oleObj>
              </mc:Choice>
              <mc:Fallback>
                <p:oleObj name="Equation" r:id="rId8" imgW="2565360" imgH="914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CD21149-8449-4370-9F41-E9990B8E1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9667" y="5157193"/>
                        <a:ext cx="2565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987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238B7C7-7E1F-4CC4-B6DF-A114C0517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897360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后面还是几张小动图怎么改变的</a:t>
            </a:r>
          </a:p>
        </p:txBody>
      </p:sp>
      <p:sp>
        <p:nvSpPr>
          <p:cNvPr id="6" name="文本占位符 1">
            <a:extLst>
              <a:ext uri="{FF2B5EF4-FFF2-40B4-BE49-F238E27FC236}">
                <a16:creationId xmlns:a16="http://schemas.microsoft.com/office/drawing/2014/main" id="{3577B940-4861-40C4-8B93-24DC6E2CCA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仅仅是为了</a:t>
            </a:r>
            <a:br>
              <a:rPr lang="en-US" altLang="zh-CN" dirty="0">
                <a:solidFill>
                  <a:schemeClr val="bg1"/>
                </a:solidFill>
              </a:rPr>
            </a:br>
            <a:r>
              <a:rPr lang="zh-CN" altLang="en-US" dirty="0">
                <a:solidFill>
                  <a:schemeClr val="bg1"/>
                </a:solidFill>
              </a:rPr>
              <a:t>看看调参对</a:t>
            </a:r>
            <a:r>
              <a:rPr lang="en-US" altLang="zh-CN" dirty="0">
                <a:solidFill>
                  <a:schemeClr val="bg1"/>
                </a:solidFill>
              </a:rPr>
              <a:t>RBF-SVM</a:t>
            </a:r>
            <a:r>
              <a:rPr lang="zh-CN" altLang="en-US" dirty="0">
                <a:solidFill>
                  <a:schemeClr val="bg1"/>
                </a:solidFill>
              </a:rPr>
              <a:t>输出到底改变了些什么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1582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60DB6D-8699-4917-9C5A-B071884FA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</a:t>
            </a:r>
            <a:r>
              <a:rPr lang="zh-CN" altLang="en-US" dirty="0"/>
              <a:t>的变化在</a:t>
            </a:r>
            <a:r>
              <a:rPr lang="en-US" altLang="zh-CN" dirty="0"/>
              <a:t>Circle</a:t>
            </a:r>
            <a:r>
              <a:rPr lang="zh-CN" altLang="en-US" dirty="0"/>
              <a:t>数据分类上的效果</a:t>
            </a:r>
          </a:p>
        </p:txBody>
      </p:sp>
      <p:pic>
        <p:nvPicPr>
          <p:cNvPr id="5" name="内容占位符 4" descr="图片包含 文字, 地图&#10;&#10;已生成极高可信度的说明">
            <a:extLst>
              <a:ext uri="{FF2B5EF4-FFF2-40B4-BE49-F238E27FC236}">
                <a16:creationId xmlns:a16="http://schemas.microsoft.com/office/drawing/2014/main" id="{9F9BC576-57F4-4210-91FE-E0D182AAFA3C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6752"/>
            <a:ext cx="8229600" cy="4261757"/>
          </a:xfr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B890049-CD36-4A20-981F-860F689716AE}"/>
              </a:ext>
            </a:extLst>
          </p:cNvPr>
          <p:cNvSpPr/>
          <p:nvPr/>
        </p:nvSpPr>
        <p:spPr>
          <a:xfrm>
            <a:off x="318061" y="6237312"/>
            <a:ext cx="8430403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38B832C-8C4D-4FCC-AF1D-623D3960A8C5}"/>
              </a:ext>
            </a:extLst>
          </p:cNvPr>
          <p:cNvSpPr/>
          <p:nvPr/>
        </p:nvSpPr>
        <p:spPr>
          <a:xfrm>
            <a:off x="339050" y="5652537"/>
            <a:ext cx="83884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C</a:t>
            </a:r>
            <a:r>
              <a:rPr lang="zh-CN" altLang="en-US" sz="1600" dirty="0"/>
              <a:t>是惩罚系数，即对误差的宽容度。</a:t>
            </a:r>
            <a:r>
              <a:rPr lang="en-US" altLang="zh-CN" sz="1600" dirty="0"/>
              <a:t>C</a:t>
            </a:r>
            <a:r>
              <a:rPr lang="zh-CN" altLang="en-US" sz="1600" dirty="0"/>
              <a:t>越高，说明越不能容忍出现误差</a:t>
            </a:r>
            <a:r>
              <a:rPr lang="en-US" altLang="zh-CN" sz="1600" dirty="0"/>
              <a:t>,</a:t>
            </a:r>
            <a:r>
              <a:rPr lang="zh-CN" altLang="en-US" sz="1600" dirty="0"/>
              <a:t>容易过拟合。</a:t>
            </a:r>
            <a:endParaRPr lang="en-US" altLang="zh-CN" sz="1600" dirty="0"/>
          </a:p>
          <a:p>
            <a:r>
              <a:rPr lang="en-US" altLang="zh-CN" sz="1600" dirty="0"/>
              <a:t>C</a:t>
            </a:r>
            <a:r>
              <a:rPr lang="zh-CN" altLang="en-US" sz="1600" dirty="0"/>
              <a:t>越小，容易欠拟合。</a:t>
            </a:r>
            <a:endParaRPr lang="en-US" altLang="zh-CN" sz="1600" dirty="0"/>
          </a:p>
          <a:p>
            <a:r>
              <a:rPr lang="en-US" altLang="zh-CN" sz="1600" dirty="0"/>
              <a:t>C</a:t>
            </a:r>
            <a:r>
              <a:rPr lang="zh-CN" altLang="en-US" sz="1600" dirty="0"/>
              <a:t>过大或过小，泛化能力变差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C85F3A8-D372-494F-8D64-7AC997E2F478}"/>
              </a:ext>
            </a:extLst>
          </p:cNvPr>
          <p:cNvSpPr/>
          <p:nvPr/>
        </p:nvSpPr>
        <p:spPr>
          <a:xfrm>
            <a:off x="3355696" y="5112611"/>
            <a:ext cx="23551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=0.5^(21)~ 0.5^(-19);</a:t>
            </a:r>
          </a:p>
        </p:txBody>
      </p:sp>
    </p:spTree>
    <p:extLst>
      <p:ext uri="{BB962C8B-B14F-4D97-AF65-F5344CB8AC3E}">
        <p14:creationId xmlns:p14="http://schemas.microsoft.com/office/powerpoint/2010/main" val="21203112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92C6CA-96FA-4C29-9554-A5787267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Gamma</a:t>
            </a:r>
            <a:r>
              <a:rPr lang="zh-CN" altLang="en-US" dirty="0"/>
              <a:t>的变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F94F188-46FE-4FDC-B91A-4581E7513D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588579"/>
            <a:ext cx="5309174" cy="576716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2BF0EB4-97DD-418C-8D9D-7047C592B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99254"/>
              </p:ext>
            </p:extLst>
          </p:nvPr>
        </p:nvGraphicFramePr>
        <p:xfrm>
          <a:off x="6489700" y="3224213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2BF0EB4-97DD-418C-8D9D-7047C592B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9700" y="3224213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0C84EC90-F110-428D-8A2D-2CA80D7DC63E}"/>
              </a:ext>
            </a:extLst>
          </p:cNvPr>
          <p:cNvSpPr/>
          <p:nvPr/>
        </p:nvSpPr>
        <p:spPr>
          <a:xfrm>
            <a:off x="318061" y="6237312"/>
            <a:ext cx="8430403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内容占位符 18">
            <a:extLst>
              <a:ext uri="{FF2B5EF4-FFF2-40B4-BE49-F238E27FC236}">
                <a16:creationId xmlns:a16="http://schemas.microsoft.com/office/drawing/2014/main" id="{55B8EA6A-4242-4A6F-B4D1-9DCE3F362D0E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62" y="1214269"/>
            <a:ext cx="8229600" cy="4261757"/>
          </a:xfr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E1581B29-78D0-4C66-B0F3-15ACD412AA23}"/>
              </a:ext>
            </a:extLst>
          </p:cNvPr>
          <p:cNvSpPr/>
          <p:nvPr/>
        </p:nvSpPr>
        <p:spPr>
          <a:xfrm>
            <a:off x="3622948" y="183613"/>
            <a:ext cx="28472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σ</a:t>
            </a:r>
            <a:r>
              <a:rPr lang="zh-CN" altLang="en-US" dirty="0"/>
              <a:t>为类比高斯滤波器的带宽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2EEBD9F-E4E2-4CC2-B25A-8EE766B5239C}"/>
              </a:ext>
            </a:extLst>
          </p:cNvPr>
          <p:cNvSpPr/>
          <p:nvPr/>
        </p:nvSpPr>
        <p:spPr>
          <a:xfrm>
            <a:off x="3059832" y="51337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Gamma= 0.5^(21)~ 0.5^(-19);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C0B759C-8DC7-4858-B12A-D92D9ADAEAB6}"/>
              </a:ext>
            </a:extLst>
          </p:cNvPr>
          <p:cNvSpPr/>
          <p:nvPr/>
        </p:nvSpPr>
        <p:spPr>
          <a:xfrm>
            <a:off x="323528" y="5624708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/>
              <a:t>Gamma</a:t>
            </a:r>
            <a:r>
              <a:rPr lang="zh-CN" altLang="en-US" sz="1200" dirty="0"/>
              <a:t>决定了数据映射到新的特征空间后的分布，</a:t>
            </a:r>
            <a:r>
              <a:rPr lang="en-US" altLang="zh-CN" sz="1200" dirty="0"/>
              <a:t>gamma</a:t>
            </a:r>
            <a:r>
              <a:rPr lang="zh-CN" altLang="en-US" sz="1200" dirty="0"/>
              <a:t>越大，支持向量越少，</a:t>
            </a:r>
            <a:r>
              <a:rPr lang="en-US" altLang="zh-CN" sz="1200" dirty="0"/>
              <a:t>gamma</a:t>
            </a:r>
            <a:r>
              <a:rPr lang="zh-CN" altLang="en-US" sz="1200" dirty="0"/>
              <a:t>值越小，支持向量越多。</a:t>
            </a:r>
            <a:endParaRPr lang="en-US" altLang="zh-CN" sz="1200" dirty="0"/>
          </a:p>
          <a:p>
            <a:endParaRPr lang="en-US" altLang="zh-CN" sz="1200" dirty="0"/>
          </a:p>
          <a:p>
            <a:r>
              <a:rPr lang="en-US" altLang="zh-CN" sz="1200" dirty="0"/>
              <a:t>Gamma</a:t>
            </a:r>
            <a:r>
              <a:rPr lang="zh-CN" altLang="en-US" sz="1200" dirty="0"/>
              <a:t>设的太大，</a:t>
            </a:r>
            <a:r>
              <a:rPr lang="en-US" altLang="zh-CN" sz="1200" dirty="0"/>
              <a:t>σ</a:t>
            </a:r>
            <a:r>
              <a:rPr lang="zh-CN" altLang="en-US" sz="1200" dirty="0"/>
              <a:t>会很小，</a:t>
            </a:r>
            <a:r>
              <a:rPr lang="en-US" altLang="zh-CN" sz="1200" dirty="0"/>
              <a:t> σ</a:t>
            </a:r>
            <a:r>
              <a:rPr lang="zh-CN" altLang="en-US" sz="1200" dirty="0"/>
              <a:t>很小的高斯分布长得又高又瘦， 会造成只会作用于支持向量样本附近，对于未知样本分类效果很差，存在训练准确率可以很高，</a:t>
            </a:r>
            <a:r>
              <a:rPr lang="en-US" altLang="zh-CN" sz="1200" dirty="0"/>
              <a:t>(</a:t>
            </a:r>
            <a:r>
              <a:rPr lang="zh-CN" altLang="en-US" sz="1200" dirty="0"/>
              <a:t>如果</a:t>
            </a:r>
            <a:r>
              <a:rPr lang="en-US" altLang="zh-CN" sz="1200" dirty="0"/>
              <a:t>σ</a:t>
            </a:r>
            <a:r>
              <a:rPr lang="zh-CN" altLang="en-US" sz="1200" dirty="0"/>
              <a:t>让无穷小，则理论上，高斯核的</a:t>
            </a:r>
            <a:r>
              <a:rPr lang="en-US" altLang="zh-CN" sz="1200" dirty="0"/>
              <a:t>SVM</a:t>
            </a:r>
            <a:r>
              <a:rPr lang="zh-CN" altLang="en-US" sz="1200" dirty="0"/>
              <a:t>可以拟合任何非线性数据，但容易过拟合</a:t>
            </a:r>
            <a:r>
              <a:rPr lang="en-US" altLang="zh-CN" sz="1200" dirty="0"/>
              <a:t>)</a:t>
            </a:r>
            <a:r>
              <a:rPr lang="zh-CN" altLang="en-US" sz="1200" dirty="0"/>
              <a:t>而测试准确率不高的可能，就是通常说的过训练；而如果设的过小，则会造成平滑效应太大，无法在训练集上得到特别高的准确率，也会影响测试集的准确率。</a:t>
            </a:r>
            <a:endParaRPr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21969751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210A29-E409-4D37-A657-FCBE1C13D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</a:t>
            </a:r>
            <a:r>
              <a:rPr lang="zh-CN" altLang="en-US" dirty="0"/>
              <a:t>变化在</a:t>
            </a:r>
            <a:r>
              <a:rPr lang="en-US" altLang="zh-CN" dirty="0"/>
              <a:t>sin</a:t>
            </a:r>
            <a:r>
              <a:rPr lang="zh-CN" altLang="en-US" dirty="0"/>
              <a:t>数据分类上的效果</a:t>
            </a:r>
          </a:p>
        </p:txBody>
      </p:sp>
      <p:pic>
        <p:nvPicPr>
          <p:cNvPr id="13" name="内容占位符 12">
            <a:extLst>
              <a:ext uri="{FF2B5EF4-FFF2-40B4-BE49-F238E27FC236}">
                <a16:creationId xmlns:a16="http://schemas.microsoft.com/office/drawing/2014/main" id="{4075AE23-A097-49F8-9319-54375DEEEB5E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40768"/>
            <a:ext cx="8229600" cy="3456385"/>
          </a:xfrm>
        </p:spPr>
      </p:pic>
    </p:spTree>
    <p:extLst>
      <p:ext uri="{BB962C8B-B14F-4D97-AF65-F5344CB8AC3E}">
        <p14:creationId xmlns:p14="http://schemas.microsoft.com/office/powerpoint/2010/main" val="39504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C10C5032-72B8-42B2-83B6-5CC8534F8D4F}"/>
              </a:ext>
            </a:extLst>
          </p:cNvPr>
          <p:cNvSpPr/>
          <p:nvPr/>
        </p:nvSpPr>
        <p:spPr>
          <a:xfrm>
            <a:off x="318061" y="6237312"/>
            <a:ext cx="8430403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A53070D4-C93D-40D0-87E3-26A840E5A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Gamma</a:t>
            </a:r>
            <a:r>
              <a:rPr lang="zh-CN" altLang="en-US" dirty="0"/>
              <a:t>变化在</a:t>
            </a:r>
            <a:r>
              <a:rPr lang="en-US" altLang="zh-CN" dirty="0"/>
              <a:t>sin</a:t>
            </a:r>
            <a:r>
              <a:rPr lang="zh-CN" altLang="en-US" dirty="0"/>
              <a:t>数据分类上的效果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93B088B-7F16-4523-891E-AA816F5278D1}"/>
              </a:ext>
            </a:extLst>
          </p:cNvPr>
          <p:cNvSpPr txBox="1"/>
          <p:nvPr/>
        </p:nvSpPr>
        <p:spPr>
          <a:xfrm>
            <a:off x="611560" y="5157192"/>
            <a:ext cx="84249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从中间的图上可以看到，开始的支持向量数量较少，随着</a:t>
            </a:r>
            <a:r>
              <a:rPr lang="en-US" altLang="zh-CN" dirty="0"/>
              <a:t>gamma</a:t>
            </a:r>
            <a:r>
              <a:rPr lang="zh-CN" altLang="en-US" dirty="0"/>
              <a:t>的增大，支持向量开始越来越多。</a:t>
            </a:r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gamma</a:t>
            </a:r>
            <a:r>
              <a:rPr lang="zh-CN" altLang="en-US" dirty="0"/>
              <a:t>很大时所有样本轨迹都变成了支持向量，所以在训练样本上可以达到</a:t>
            </a:r>
            <a:r>
              <a:rPr lang="en-US" altLang="zh-CN" dirty="0"/>
              <a:t>100%</a:t>
            </a:r>
            <a:r>
              <a:rPr lang="zh-CN" altLang="en-US" dirty="0"/>
              <a:t>的准确率，但是如果训练样本中没出现过的就会出错，泛化能力变得很差。</a:t>
            </a:r>
          </a:p>
        </p:txBody>
      </p:sp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6E293504-79D2-41A8-9B93-D426E93DACB1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675" y="1359281"/>
            <a:ext cx="8454649" cy="3510136"/>
          </a:xfrm>
        </p:spPr>
      </p:pic>
    </p:spTree>
    <p:extLst>
      <p:ext uri="{BB962C8B-B14F-4D97-AF65-F5344CB8AC3E}">
        <p14:creationId xmlns:p14="http://schemas.microsoft.com/office/powerpoint/2010/main" val="38798746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5FFB13-8AA4-4C6A-B995-75C7270CD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OR </a:t>
            </a:r>
            <a:r>
              <a:rPr lang="zh-CN" altLang="en-US" dirty="0"/>
              <a:t>用</a:t>
            </a:r>
            <a:r>
              <a:rPr lang="en-US" altLang="zh-CN" dirty="0"/>
              <a:t>SVM</a:t>
            </a:r>
            <a:r>
              <a:rPr lang="zh-CN" altLang="en-US" dirty="0"/>
              <a:t>的分类效果可视化</a:t>
            </a:r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1E9F6FF8-B0EE-48CC-8E0A-E26C609ECD0A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6041" y="2979720"/>
            <a:ext cx="4702011" cy="2434970"/>
          </a:xfrm>
        </p:spPr>
      </p:pic>
      <p:pic>
        <p:nvPicPr>
          <p:cNvPr id="9" name="内容占位符 4">
            <a:extLst>
              <a:ext uri="{FF2B5EF4-FFF2-40B4-BE49-F238E27FC236}">
                <a16:creationId xmlns:a16="http://schemas.microsoft.com/office/drawing/2014/main" id="{99A9822A-1987-476D-A844-15E4F31991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81" y="1426078"/>
            <a:ext cx="4560929" cy="2361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4561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745225-8194-41DE-96C9-E47A6163FC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参数范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2EEECA-CE9C-4C41-9A6B-09841FAFD56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C=0.5^(21)~ 0.5^(-19);</a:t>
            </a:r>
          </a:p>
          <a:p>
            <a:r>
              <a:rPr lang="en-US" altLang="zh-CN" dirty="0"/>
              <a:t>Gamma= 0.5^(21)~ 0.5^(-19);</a:t>
            </a:r>
          </a:p>
        </p:txBody>
      </p:sp>
    </p:spTree>
    <p:extLst>
      <p:ext uri="{BB962C8B-B14F-4D97-AF65-F5344CB8AC3E}">
        <p14:creationId xmlns:p14="http://schemas.microsoft.com/office/powerpoint/2010/main" val="4225300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196E04-4894-42C8-8CDD-E3F8A1E35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9F63E0-2F62-4CEF-82E7-AE9ED3EF909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Outline</a:t>
            </a:r>
            <a:r>
              <a:rPr lang="zh-CN" altLang="en-US" dirty="0"/>
              <a:t>：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strike="sngStrike" dirty="0"/>
              <a:t>Face Recognition </a:t>
            </a:r>
          </a:p>
          <a:p>
            <a:endParaRPr lang="en-US" altLang="zh-CN" dirty="0"/>
          </a:p>
          <a:p>
            <a:r>
              <a:rPr lang="en-US" altLang="zh-CN" dirty="0"/>
              <a:t>Data Visualization of 2 Dimension Da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3813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B04CE71-C624-4D5C-B374-A5B0814692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trike="sngStrike" dirty="0">
                <a:solidFill>
                  <a:schemeClr val="bg1"/>
                </a:solidFill>
              </a:rPr>
              <a:t>Face Recognition </a:t>
            </a:r>
            <a:endParaRPr lang="zh-CN" altLang="en-US" strike="sngStrike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836FB69-0D26-4E84-B5F8-045AA66C4B0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1272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1BCEE258-25A0-4F66-87C1-5CECBA4797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trike="sngStrike" dirty="0"/>
              <a:t>Face Recognition</a:t>
            </a:r>
            <a:endParaRPr lang="zh-CN" altLang="en-US" strike="sngStrike" dirty="0"/>
          </a:p>
        </p:txBody>
      </p:sp>
      <p:pic>
        <p:nvPicPr>
          <p:cNvPr id="7" name="内容占位符 6" descr="图片包含 天空, 地图, 文字&#10;&#10;已生成极高可信度的说明">
            <a:extLst>
              <a:ext uri="{FF2B5EF4-FFF2-40B4-BE49-F238E27FC236}">
                <a16:creationId xmlns:a16="http://schemas.microsoft.com/office/drawing/2014/main" id="{6D7F6743-DE19-4038-ABC8-1E6CAD061499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367" y="2636912"/>
            <a:ext cx="4451265" cy="1695306"/>
          </a:xfrm>
        </p:spPr>
      </p:pic>
    </p:spTree>
    <p:extLst>
      <p:ext uri="{BB962C8B-B14F-4D97-AF65-F5344CB8AC3E}">
        <p14:creationId xmlns:p14="http://schemas.microsoft.com/office/powerpoint/2010/main" val="4812637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871F21-5C5C-46B7-B9E6-273BB4D0C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trike="sngStrike" dirty="0"/>
              <a:t>Face Recognition </a:t>
            </a:r>
            <a:endParaRPr lang="zh-CN" altLang="en-US" strike="sngStrike" dirty="0"/>
          </a:p>
        </p:txBody>
      </p:sp>
      <p:pic>
        <p:nvPicPr>
          <p:cNvPr id="6" name="内容占位符 5" descr="图片包含 地图, 文字&#10;&#10;已生成高可信度的说明">
            <a:extLst>
              <a:ext uri="{FF2B5EF4-FFF2-40B4-BE49-F238E27FC236}">
                <a16:creationId xmlns:a16="http://schemas.microsoft.com/office/drawing/2014/main" id="{58566FF7-8178-4E8F-94AC-1558B3A732BB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44943"/>
            <a:ext cx="8229600" cy="4261757"/>
          </a:xfr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F2F3546-4900-4BFB-B840-38E390002F74}"/>
              </a:ext>
            </a:extLst>
          </p:cNvPr>
          <p:cNvSpPr txBox="1"/>
          <p:nvPr/>
        </p:nvSpPr>
        <p:spPr>
          <a:xfrm>
            <a:off x="755576" y="5552565"/>
            <a:ext cx="73448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随便设了</a:t>
            </a:r>
            <a:r>
              <a:rPr lang="en-US" altLang="zh-CN" sz="1600" dirty="0"/>
              <a:t>20</a:t>
            </a:r>
            <a:r>
              <a:rPr lang="zh-CN" altLang="en-US" sz="1600" dirty="0"/>
              <a:t>个粒子</a:t>
            </a:r>
            <a:r>
              <a:rPr lang="en-US" altLang="zh-CN" sz="1600" dirty="0"/>
              <a:t>20</a:t>
            </a:r>
            <a:r>
              <a:rPr lang="zh-CN" altLang="en-US" sz="1600" dirty="0"/>
              <a:t>代</a:t>
            </a:r>
            <a:endParaRPr lang="en-US" altLang="zh-CN" sz="1600" dirty="0"/>
          </a:p>
          <a:p>
            <a:r>
              <a:rPr lang="zh-CN" altLang="en-US" sz="1600" dirty="0"/>
              <a:t>这里用</a:t>
            </a:r>
            <a:r>
              <a:rPr lang="en-US" altLang="zh-CN" sz="1600" dirty="0"/>
              <a:t>20</a:t>
            </a:r>
            <a:r>
              <a:rPr lang="zh-CN" altLang="en-US" sz="1600" dirty="0"/>
              <a:t>个粒子运动了</a:t>
            </a:r>
            <a:r>
              <a:rPr lang="en-US" altLang="zh-CN" sz="1600" dirty="0"/>
              <a:t>20</a:t>
            </a:r>
            <a:r>
              <a:rPr lang="zh-CN" altLang="en-US" sz="1600" dirty="0"/>
              <a:t>次找到了一个比较优的参数，对比网格寻优全局搜索，由于代数较少所以</a:t>
            </a:r>
            <a:r>
              <a:rPr lang="en-US" altLang="zh-CN" sz="1600" dirty="0"/>
              <a:t>PSO</a:t>
            </a:r>
            <a:r>
              <a:rPr lang="zh-CN" altLang="en-US" sz="1600" dirty="0"/>
              <a:t>只是停在了相对最优的位置，也没能画出等高线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8BA5832-660D-4BAD-AF7B-EDF7E13F7CD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1512"/>
          <a:stretch/>
        </p:blipFill>
        <p:spPr>
          <a:xfrm>
            <a:off x="4139952" y="0"/>
            <a:ext cx="2847619" cy="111404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33AC367-9114-425B-B732-8BE0B26446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9389" r="59541"/>
          <a:stretch/>
        </p:blipFill>
        <p:spPr>
          <a:xfrm>
            <a:off x="7164288" y="530974"/>
            <a:ext cx="1152128" cy="583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823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C56608-DBFF-4CF6-B549-09851DE57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B045930-6128-4286-9AE9-D25DCF7EC2D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5" r="7416"/>
          <a:stretch/>
        </p:blipFill>
        <p:spPr>
          <a:xfrm>
            <a:off x="4682727" y="1715804"/>
            <a:ext cx="4392488" cy="4000500"/>
          </a:xfrm>
          <a:prstGeom prst="rect">
            <a:avLst/>
          </a:prstGeom>
        </p:spPr>
      </p:pic>
      <p:pic>
        <p:nvPicPr>
          <p:cNvPr id="16" name="内容占位符 15">
            <a:extLst>
              <a:ext uri="{FF2B5EF4-FFF2-40B4-BE49-F238E27FC236}">
                <a16:creationId xmlns:a16="http://schemas.microsoft.com/office/drawing/2014/main" id="{7F4E6994-ECB8-460D-9382-72DF29D8F88E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56" r="6851"/>
          <a:stretch/>
        </p:blipFill>
        <p:spPr>
          <a:xfrm>
            <a:off x="323528" y="1715804"/>
            <a:ext cx="4330824" cy="4000500"/>
          </a:xfrm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00DD0A49-90C0-4A27-8F68-45D349F5DF98}"/>
              </a:ext>
            </a:extLst>
          </p:cNvPr>
          <p:cNvCxnSpPr/>
          <p:nvPr/>
        </p:nvCxnSpPr>
        <p:spPr>
          <a:xfrm>
            <a:off x="4682727" y="1484784"/>
            <a:ext cx="0" cy="43924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C0CCA303-2C44-4847-A94E-BB9AD8D2D0D3}"/>
              </a:ext>
            </a:extLst>
          </p:cNvPr>
          <p:cNvSpPr txBox="1"/>
          <p:nvPr/>
        </p:nvSpPr>
        <p:spPr>
          <a:xfrm>
            <a:off x="566904" y="5618891"/>
            <a:ext cx="82316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核函数将人脸数据从</a:t>
            </a:r>
            <a:r>
              <a:rPr lang="en-US" altLang="zh-CN" sz="1600" dirty="0"/>
              <a:t>361</a:t>
            </a:r>
            <a:r>
              <a:rPr lang="zh-CN" altLang="en-US" sz="1600" dirty="0"/>
              <a:t>维投射到了某个几乎线性可分的空间，对数据进行了分类。</a:t>
            </a:r>
            <a:endParaRPr lang="en-US" altLang="zh-CN" sz="1600" dirty="0"/>
          </a:p>
          <a:p>
            <a:r>
              <a:rPr lang="zh-CN" altLang="en-US" sz="1600" dirty="0"/>
              <a:t>可以看到其没有足够的样本训练，所以对非正面的人脸或受光线影响较大的人脸还是会错分。</a:t>
            </a:r>
          </a:p>
        </p:txBody>
      </p:sp>
    </p:spTree>
    <p:extLst>
      <p:ext uri="{BB962C8B-B14F-4D97-AF65-F5344CB8AC3E}">
        <p14:creationId xmlns:p14="http://schemas.microsoft.com/office/powerpoint/2010/main" val="27479371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75F7F6-D68A-4C9C-AFA5-00A6FD3B0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Performance of SVM in</a:t>
            </a:r>
            <a:r>
              <a:rPr lang="zh-CN" altLang="en-US" dirty="0"/>
              <a:t> </a:t>
            </a:r>
            <a:r>
              <a:rPr lang="en-US" altLang="zh-CN" strike="sngStrike" dirty="0"/>
              <a:t>Face Recognition </a:t>
            </a:r>
            <a:endParaRPr lang="zh-CN" altLang="en-US" strike="sngStrike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3FC9762-B468-439A-9DE0-2233ECF18CF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7926"/>
          <a:stretch/>
        </p:blipFill>
        <p:spPr>
          <a:xfrm>
            <a:off x="2915816" y="4958829"/>
            <a:ext cx="4180952" cy="1338361"/>
          </a:xfrm>
          <a:prstGeom prst="rect">
            <a:avLst/>
          </a:prstGeom>
        </p:spPr>
      </p:pic>
      <p:pic>
        <p:nvPicPr>
          <p:cNvPr id="15" name="内容占位符 14" descr="图片包含 地图, 文字&#10;&#10;已生成极高可信度的说明">
            <a:extLst>
              <a:ext uri="{FF2B5EF4-FFF2-40B4-BE49-F238E27FC236}">
                <a16:creationId xmlns:a16="http://schemas.microsoft.com/office/drawing/2014/main" id="{B6C50283-42CB-452E-B6DF-D24B9F997376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2" r="6914"/>
          <a:stretch/>
        </p:blipFill>
        <p:spPr>
          <a:xfrm>
            <a:off x="457200" y="1191542"/>
            <a:ext cx="7940456" cy="3510136"/>
          </a:xfrm>
        </p:spPr>
      </p:pic>
    </p:spTree>
    <p:extLst>
      <p:ext uri="{BB962C8B-B14F-4D97-AF65-F5344CB8AC3E}">
        <p14:creationId xmlns:p14="http://schemas.microsoft.com/office/powerpoint/2010/main" val="3386235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42F2A2-718F-46F0-BA2C-8E49B0D944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eprocessing</a:t>
            </a:r>
            <a:endParaRPr lang="zh-CN" alt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D54DEE3B-6B59-4E6F-B87B-39DBF1612E9D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696814"/>
            <a:ext cx="4680520" cy="3391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3EF8AE0-DF18-48A4-B1FE-8A4A4ED9C49E}"/>
              </a:ext>
            </a:extLst>
          </p:cNvPr>
          <p:cNvSpPr txBox="1"/>
          <p:nvPr/>
        </p:nvSpPr>
        <p:spPr>
          <a:xfrm>
            <a:off x="827584" y="5373216"/>
            <a:ext cx="7284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人脸数量足够多的话，可以通过</a:t>
            </a:r>
            <a:r>
              <a:rPr lang="en-US" altLang="zh-CN" dirty="0"/>
              <a:t>ISOMAP</a:t>
            </a:r>
            <a:r>
              <a:rPr lang="zh-CN" altLang="en-US" dirty="0"/>
              <a:t>，</a:t>
            </a:r>
            <a:r>
              <a:rPr lang="en-US" altLang="zh-CN" dirty="0"/>
              <a:t>LLE</a:t>
            </a:r>
            <a:r>
              <a:rPr lang="zh-CN" altLang="en-US" dirty="0"/>
              <a:t>等非线性降维找到人脸数据分布的流形，找到固定的模式，利用预处理后的特征进行分类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8E05E8C-A241-40E8-A67E-1C9D342397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765926"/>
            <a:ext cx="3600400" cy="140218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31D4999-9455-4A98-B774-E81312E177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859" y="3299236"/>
            <a:ext cx="3938365" cy="1657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671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B5D085A4-2E89-412A-BCD4-72F2DBB7B276}"/>
              </a:ext>
            </a:extLst>
          </p:cNvPr>
          <p:cNvSpPr/>
          <p:nvPr/>
        </p:nvSpPr>
        <p:spPr>
          <a:xfrm>
            <a:off x="318061" y="6237312"/>
            <a:ext cx="8430403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658D0793-EBB0-4F32-BA9E-F7E5AD8CB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Performance after dimension reduction</a:t>
            </a:r>
            <a:endParaRPr lang="zh-CN" altLang="en-US" dirty="0"/>
          </a:p>
        </p:txBody>
      </p:sp>
      <p:pic>
        <p:nvPicPr>
          <p:cNvPr id="5" name="内容占位符 4" descr="图片包含 地图, 文字&#10;&#10;已生成极高可信度的说明">
            <a:extLst>
              <a:ext uri="{FF2B5EF4-FFF2-40B4-BE49-F238E27FC236}">
                <a16:creationId xmlns:a16="http://schemas.microsoft.com/office/drawing/2014/main" id="{8E08008B-D914-466D-B20E-6EAF596F2806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672" y="3783505"/>
            <a:ext cx="5997352" cy="2444603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54EE417-0260-47A6-AEA9-AC82BB1047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23" y="1355122"/>
            <a:ext cx="5952372" cy="243001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94A7FAC-07E5-400D-ABD7-6A024DD7E9BD}"/>
              </a:ext>
            </a:extLst>
          </p:cNvPr>
          <p:cNvSpPr txBox="1"/>
          <p:nvPr/>
        </p:nvSpPr>
        <p:spPr>
          <a:xfrm>
            <a:off x="6881842" y="2492896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降到</a:t>
            </a:r>
            <a:r>
              <a:rPr lang="en-US" altLang="zh-CN" dirty="0"/>
              <a:t>12</a:t>
            </a:r>
            <a:r>
              <a:rPr lang="zh-CN" altLang="en-US" dirty="0"/>
              <a:t>维的性能曲线</a:t>
            </a:r>
          </a:p>
          <a:p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CAF3FB8-AB8F-4AB6-95A2-7C6CF16BAD23}"/>
              </a:ext>
            </a:extLst>
          </p:cNvPr>
          <p:cNvSpPr/>
          <p:nvPr/>
        </p:nvSpPr>
        <p:spPr>
          <a:xfrm>
            <a:off x="6939550" y="4819251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降到</a:t>
            </a:r>
            <a:r>
              <a:rPr lang="en-US" altLang="zh-CN" dirty="0"/>
              <a:t>3</a:t>
            </a:r>
            <a:r>
              <a:rPr lang="zh-CN" altLang="en-US" dirty="0"/>
              <a:t>维的性能曲线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834FA09-F869-44D5-BF08-0CDAE4A4F194}"/>
              </a:ext>
            </a:extLst>
          </p:cNvPr>
          <p:cNvSpPr txBox="1"/>
          <p:nvPr/>
        </p:nvSpPr>
        <p:spPr>
          <a:xfrm>
            <a:off x="539552" y="6101539"/>
            <a:ext cx="85467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因为数据量较少，所以试利用算全局测地距的</a:t>
            </a:r>
            <a:r>
              <a:rPr lang="en-US" altLang="zh-CN" dirty="0"/>
              <a:t>ISOMAP</a:t>
            </a:r>
            <a:r>
              <a:rPr lang="zh-CN" altLang="en-US" dirty="0"/>
              <a:t>进行降维。先用</a:t>
            </a:r>
            <a:r>
              <a:rPr lang="en-US" altLang="zh-CN" dirty="0"/>
              <a:t>MLE</a:t>
            </a:r>
            <a:r>
              <a:rPr lang="zh-CN" altLang="en-US" dirty="0"/>
              <a:t>估计了下流形展开到</a:t>
            </a:r>
            <a:r>
              <a:rPr lang="en-US" altLang="zh-CN" dirty="0"/>
              <a:t>12</a:t>
            </a:r>
            <a:r>
              <a:rPr lang="zh-CN" altLang="en-US" dirty="0"/>
              <a:t>维降比较合适。然后也试着展开到</a:t>
            </a:r>
            <a:r>
              <a:rPr lang="en-US" altLang="zh-CN" dirty="0"/>
              <a:t>3</a:t>
            </a:r>
            <a:r>
              <a:rPr lang="zh-CN" altLang="en-US" dirty="0"/>
              <a:t>维看分类结果怎么样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829163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nifold-many fold.pptx" id="{FA5567B8-E108-4BE5-9363-5A64F8F62628}" vid="{BFB0CEFD-95B0-473F-8E18-BD1C8C9ABCD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nifold-many fold</Template>
  <TotalTime>359</TotalTime>
  <Words>683</Words>
  <Application>Microsoft Office PowerPoint</Application>
  <PresentationFormat>全屏显示(4:3)</PresentationFormat>
  <Paragraphs>55</Paragraphs>
  <Slides>19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华文新魏</vt:lpstr>
      <vt:lpstr>宋体</vt:lpstr>
      <vt:lpstr>Bookman Old Style</vt:lpstr>
      <vt:lpstr>Calibri</vt:lpstr>
      <vt:lpstr>Gill Sans MT</vt:lpstr>
      <vt:lpstr>Wingdings</vt:lpstr>
      <vt:lpstr>Wingdings 3</vt:lpstr>
      <vt:lpstr>质朴</vt:lpstr>
      <vt:lpstr>Equation</vt:lpstr>
      <vt:lpstr>Support Vector Machine in Classification </vt:lpstr>
      <vt:lpstr>PowerPoint 演示文稿</vt:lpstr>
      <vt:lpstr>Face Recognition </vt:lpstr>
      <vt:lpstr>Face Recognition</vt:lpstr>
      <vt:lpstr>Face Recognition </vt:lpstr>
      <vt:lpstr>Result</vt:lpstr>
      <vt:lpstr>Performance of SVM in Face Recognition </vt:lpstr>
      <vt:lpstr>Preprocessing</vt:lpstr>
      <vt:lpstr>Performance after dimension reduction</vt:lpstr>
      <vt:lpstr>Data Visualization of 2 Dimension Data</vt:lpstr>
      <vt:lpstr>Effect of Parameters in RBF-kernel</vt:lpstr>
      <vt:lpstr>Data Visualization of 2 Dimension Data</vt:lpstr>
      <vt:lpstr>后面还是几张小动图怎么改变的</vt:lpstr>
      <vt:lpstr>C的变化在Circle数据分类上的效果</vt:lpstr>
      <vt:lpstr>Gamma的变化</vt:lpstr>
      <vt:lpstr>C变化在sin数据分类上的效果</vt:lpstr>
      <vt:lpstr>Gamma变化在sin数据分类上的效果</vt:lpstr>
      <vt:lpstr>XOR 用SVM的分类效果可视化</vt:lpstr>
      <vt:lpstr>可视化参数范围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 in Classifier</dc:title>
  <dc:creator>Rigel Wang</dc:creator>
  <cp:lastModifiedBy>Rigel Wang</cp:lastModifiedBy>
  <cp:revision>1</cp:revision>
  <dcterms:created xsi:type="dcterms:W3CDTF">2017-11-05T06:44:49Z</dcterms:created>
  <dcterms:modified xsi:type="dcterms:W3CDTF">2017-11-10T09:46:41Z</dcterms:modified>
</cp:coreProperties>
</file>